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5pt" o:ole="">
            <v:imagedata r:id="rId11" o:title=""/>
          </v:shape>
          <o:OLEObject Type="Embed" ProgID="Equation.DSMT4" ShapeID="_x0000_i1025" DrawAspect="Content" ObjectID="_1750398314"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738CFC5E"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105F6E">
                    <w:rPr>
                      <w:b w:val="0"/>
                      <w:sz w:val="20"/>
                      <w:lang w:eastAsia="ko-KR"/>
                    </w:rPr>
                    <w:t>0</w:t>
                  </w:r>
                  <w:r w:rsidR="00BB5C27">
                    <w:rPr>
                      <w:b w:val="0"/>
                      <w:sz w:val="20"/>
                      <w:lang w:eastAsia="ko-KR"/>
                    </w:rPr>
                    <w:t>9</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4AEFC75A" w:rsidR="00DD3348" w:rsidRDefault="003D7710" w:rsidP="00DD3348">
      <w:r>
        <w:t xml:space="preserve">4343, </w:t>
      </w:r>
      <w:r w:rsidR="005F1E9B">
        <w:t xml:space="preserve">4357, </w:t>
      </w:r>
      <w:r>
        <w:t>4268</w:t>
      </w:r>
      <w:r w:rsidR="005F1E9B">
        <w:t>, 4203</w:t>
      </w:r>
      <w:r w:rsidR="00363A7E">
        <w:t>, 4342, 4284, 431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21C750FF" w14:textId="77777777" w:rsidR="00BB5C27" w:rsidRDefault="00BB5C27" w:rsidP="00BB5C27">
      <w:r>
        <w:t>R2: Added CIDs 4342, 4284</w:t>
      </w:r>
    </w:p>
    <w:p w14:paraId="15579DD6" w14:textId="6DC06184" w:rsidR="006A1A19" w:rsidRDefault="00BB5C27">
      <w:pPr>
        <w:rPr>
          <w:lang w:eastAsia="ko-KR"/>
        </w:rPr>
      </w:pPr>
      <w:r>
        <w:rPr>
          <w:lang w:eastAsia="ko-KR"/>
        </w:rPr>
        <w:t>R3: Added CID 4318</w:t>
      </w:r>
    </w:p>
    <w:p w14:paraId="3100FDD0" w14:textId="08087084" w:rsidR="00363A7E" w:rsidRDefault="00363A7E">
      <w:pPr>
        <w:rPr>
          <w:lang w:eastAsia="ko-KR"/>
        </w:rPr>
      </w:pPr>
      <w:r>
        <w:rPr>
          <w:lang w:eastAsia="ko-KR"/>
        </w:rPr>
        <w:t>R4: Typo fixes</w:t>
      </w:r>
    </w:p>
    <w:p w14:paraId="670C9900" w14:textId="77777777" w:rsidR="00BB5C27" w:rsidRDefault="00BB5C27">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6EA39C0A"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B14CBE" w:rsidRPr="0059091E">
          <w:rPr>
            <w:rStyle w:val="Hyperlink"/>
            <w:sz w:val="20"/>
            <w:lang w:val="en-US"/>
          </w:rPr>
          <w:t>https://mentor.ieee.org/802.11/dcn/23/11-23-1127-04-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using PPDU formats defined in Clause 15, Clause 16, Clause 17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3A09BA48"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B14CBE" w:rsidRPr="0059091E">
          <w:rPr>
            <w:rStyle w:val="Hyperlink"/>
            <w:sz w:val="20"/>
            <w:lang w:val="en-US"/>
          </w:rPr>
          <w:t>https://mentor.ieee.org/802.11/dcn/23/11-23-1127-04</w:t>
        </w:r>
        <w:r w:rsidR="00B14CBE" w:rsidRPr="0059091E">
          <w:rPr>
            <w:rStyle w:val="Hyperlink"/>
            <w:sz w:val="20"/>
            <w:lang w:val="en-US"/>
          </w:rPr>
          <w:t>-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rite</w:t>
            </w:r>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FVAL { false }</w:t>
            </w:r>
          </w:p>
          <w:p w14:paraId="64D005C9" w14:textId="13C6979C" w:rsidR="007B32E3" w:rsidRDefault="007B32E3" w:rsidP="007B32E3">
            <w:pPr>
              <w:ind w:left="360"/>
              <w:rPr>
                <w:sz w:val="20"/>
                <w:lang w:val="en-US"/>
              </w:rPr>
            </w:pPr>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noProof/>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Proposed Resolution: CID 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7F8A8AFE"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00B14CBE" w:rsidRPr="0059091E">
          <w:rPr>
            <w:rStyle w:val="Hyperlink"/>
            <w:sz w:val="20"/>
            <w:lang w:val="en-US"/>
          </w:rPr>
          <w:t>https://mentor.ieee.org/802.11/dcn/23/11-23-1127-04-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Proposed Text Update: CID 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3F00E2C2" w14:textId="12354261" w:rsidR="0054693C" w:rsidRDefault="0054693C" w:rsidP="0054693C">
      <w:pPr>
        <w:pStyle w:val="Heading1"/>
      </w:pPr>
      <w:r w:rsidRPr="001E2831">
        <w:t>CID</w:t>
      </w:r>
      <w:r>
        <w:t xml:space="preserve"> 4342</w:t>
      </w:r>
    </w:p>
    <w:p w14:paraId="2008069E" w14:textId="77777777" w:rsidR="0054693C" w:rsidRDefault="0054693C" w:rsidP="005469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54693C" w:rsidRPr="009522BD" w14:paraId="03B830DF" w14:textId="77777777" w:rsidTr="00415CAF">
        <w:trPr>
          <w:trHeight w:val="278"/>
        </w:trPr>
        <w:tc>
          <w:tcPr>
            <w:tcW w:w="1213" w:type="dxa"/>
            <w:hideMark/>
          </w:tcPr>
          <w:p w14:paraId="6EF2A294" w14:textId="77777777" w:rsidR="0054693C" w:rsidRDefault="0054693C"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D53F708" w14:textId="77777777" w:rsidR="0054693C" w:rsidRDefault="0054693C"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938E411" w14:textId="77777777" w:rsidR="0054693C" w:rsidRPr="009522BD" w:rsidRDefault="0054693C"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6924B40"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55D9F61"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693C" w:rsidRPr="009522BD" w14:paraId="1BD1F650" w14:textId="77777777" w:rsidTr="00415CAF">
        <w:trPr>
          <w:trHeight w:val="278"/>
        </w:trPr>
        <w:tc>
          <w:tcPr>
            <w:tcW w:w="1213" w:type="dxa"/>
          </w:tcPr>
          <w:p w14:paraId="4C378C50" w14:textId="46FA363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0A0EC6D6" w14:textId="550A6DE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73EEB730" w14:textId="23A2A3FD"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27F6962A" w14:textId="0DA22D86" w:rsidR="0054693C" w:rsidRDefault="0054693C" w:rsidP="0054693C">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39EB8820" w14:textId="5550F7AD" w:rsidR="0054693C" w:rsidRDefault="0054693C" w:rsidP="0054693C">
            <w:pPr>
              <w:rPr>
                <w:rFonts w:ascii="Arial" w:hAnsi="Arial" w:cs="Arial"/>
                <w:sz w:val="20"/>
              </w:rPr>
            </w:pPr>
            <w:r>
              <w:rPr>
                <w:rFonts w:ascii="Arial" w:hAnsi="Arial" w:cs="Arial"/>
                <w:sz w:val="20"/>
              </w:rPr>
              <w:t>Refer to 16.3.8.4 for ERP-CCK PPDUs and 15.4.6.4 for ERP-DSSS PPDUs [needs discussion]</w:t>
            </w:r>
          </w:p>
        </w:tc>
      </w:tr>
    </w:tbl>
    <w:p w14:paraId="60E327DD" w14:textId="77777777" w:rsidR="0054693C" w:rsidRDefault="0054693C" w:rsidP="0054693C">
      <w:pPr>
        <w:pStyle w:val="Heading2"/>
        <w:rPr>
          <w:sz w:val="22"/>
        </w:rPr>
      </w:pPr>
      <w:r>
        <w:t>Discussion</w:t>
      </w:r>
    </w:p>
    <w:p w14:paraId="057D2A19" w14:textId="77777777" w:rsidR="0054693C" w:rsidRDefault="0054693C" w:rsidP="0054693C">
      <w:pPr>
        <w:rPr>
          <w:sz w:val="20"/>
          <w:lang w:val="en-US"/>
        </w:rPr>
      </w:pPr>
    </w:p>
    <w:p w14:paraId="78EBD6DB" w14:textId="3843F8A5" w:rsidR="0054693C" w:rsidRDefault="0054693C" w:rsidP="0054693C">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6EDF6BE9" w14:textId="77777777" w:rsidR="0054693C" w:rsidRDefault="0054693C" w:rsidP="0054693C">
      <w:pPr>
        <w:rPr>
          <w:sz w:val="20"/>
          <w:lang w:val="en-US"/>
        </w:rPr>
      </w:pPr>
    </w:p>
    <w:p w14:paraId="5B290E15" w14:textId="3C847680" w:rsidR="0054693C" w:rsidRDefault="0054693C" w:rsidP="0054693C">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54693C" w14:paraId="2C64734F" w14:textId="77777777" w:rsidTr="00415CAF">
        <w:tc>
          <w:tcPr>
            <w:tcW w:w="10080" w:type="dxa"/>
          </w:tcPr>
          <w:p w14:paraId="4C1A6A15" w14:textId="2E2E11A6" w:rsidR="0054693C" w:rsidRDefault="0054693C" w:rsidP="00415CAF">
            <w:pPr>
              <w:jc w:val="both"/>
              <w:rPr>
                <w:sz w:val="20"/>
                <w:lang w:val="en-US"/>
              </w:rPr>
            </w:pPr>
            <w:r w:rsidRPr="0054693C">
              <w:rPr>
                <w:noProof/>
                <w:sz w:val="20"/>
                <w:lang w:val="en-US"/>
              </w:rPr>
              <w:drawing>
                <wp:inline distT="0" distB="0" distL="0" distR="0" wp14:anchorId="53A4A68B" wp14:editId="6E9605EC">
                  <wp:extent cx="6263640" cy="293116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931160"/>
                          </a:xfrm>
                          <a:prstGeom prst="rect">
                            <a:avLst/>
                          </a:prstGeom>
                        </pic:spPr>
                      </pic:pic>
                    </a:graphicData>
                  </a:graphic>
                </wp:inline>
              </w:drawing>
            </w:r>
            <w:r>
              <w:rPr>
                <w:sz w:val="20"/>
                <w:lang w:val="en-US"/>
              </w:rPr>
              <w:br/>
            </w:r>
          </w:p>
        </w:tc>
      </w:tr>
    </w:tbl>
    <w:p w14:paraId="24A862B6" w14:textId="77777777" w:rsidR="0054693C" w:rsidRDefault="0054693C" w:rsidP="0054693C">
      <w:pPr>
        <w:rPr>
          <w:sz w:val="20"/>
          <w:lang w:val="en-US"/>
        </w:rPr>
      </w:pPr>
    </w:p>
    <w:p w14:paraId="6D849286" w14:textId="6C0DEE33" w:rsidR="0054693C" w:rsidRDefault="0054693C" w:rsidP="0054693C">
      <w:pPr>
        <w:rPr>
          <w:sz w:val="20"/>
          <w:lang w:val="en-US"/>
        </w:rPr>
      </w:pPr>
      <w:r>
        <w:rPr>
          <w:sz w:val="20"/>
          <w:lang w:val="en-US"/>
        </w:rPr>
        <w:t>First some background.</w:t>
      </w:r>
    </w:p>
    <w:p w14:paraId="33642C95" w14:textId="77777777" w:rsidR="0054693C" w:rsidRDefault="0054693C" w:rsidP="0054693C">
      <w:pPr>
        <w:rPr>
          <w:sz w:val="20"/>
          <w:lang w:val="en-US"/>
        </w:rPr>
      </w:pPr>
    </w:p>
    <w:p w14:paraId="14BA4901" w14:textId="45BA54FF" w:rsidR="0054693C" w:rsidRDefault="0054693C" w:rsidP="0054693C">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54693C" w14:paraId="45B7938C" w14:textId="77777777" w:rsidTr="00415CAF">
        <w:tc>
          <w:tcPr>
            <w:tcW w:w="10080" w:type="dxa"/>
          </w:tcPr>
          <w:p w14:paraId="20A08493" w14:textId="77A9F2D8" w:rsidR="0054693C" w:rsidRDefault="0054693C" w:rsidP="0054693C">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4DD6333E" wp14:editId="2D78A538">
                  <wp:extent cx="6263640" cy="29857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2985770"/>
                          </a:xfrm>
                          <a:prstGeom prst="rect">
                            <a:avLst/>
                          </a:prstGeom>
                        </pic:spPr>
                      </pic:pic>
                    </a:graphicData>
                  </a:graphic>
                </wp:inline>
              </w:drawing>
            </w:r>
          </w:p>
          <w:p w14:paraId="71DCFBDF" w14:textId="6CFE86EC" w:rsidR="0054693C" w:rsidRPr="0054693C" w:rsidRDefault="0054693C" w:rsidP="0054693C">
            <w:pPr>
              <w:rPr>
                <w:rFonts w:ascii="CourierNew-Identity-H" w:eastAsia="Times New Roman" w:hAnsi="CourierNew-Identity-H"/>
                <w:color w:val="000000"/>
                <w:szCs w:val="18"/>
              </w:rPr>
            </w:pPr>
          </w:p>
        </w:tc>
      </w:tr>
    </w:tbl>
    <w:p w14:paraId="2EA42D50" w14:textId="77777777" w:rsidR="0054693C" w:rsidRDefault="0054693C" w:rsidP="0054693C">
      <w:pPr>
        <w:rPr>
          <w:sz w:val="20"/>
          <w:lang w:val="en-US"/>
        </w:rPr>
      </w:pPr>
    </w:p>
    <w:p w14:paraId="6B6B2C87" w14:textId="686F70E8" w:rsidR="0054693C" w:rsidRDefault="0054693C" w:rsidP="0054693C">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54693C" w14:paraId="2D53173E" w14:textId="77777777" w:rsidTr="00415CAF">
        <w:tc>
          <w:tcPr>
            <w:tcW w:w="10080" w:type="dxa"/>
          </w:tcPr>
          <w:p w14:paraId="4B56E46E" w14:textId="77777777" w:rsidR="0054693C" w:rsidRDefault="0054693C" w:rsidP="00415CAF">
            <w:pPr>
              <w:rPr>
                <w:sz w:val="20"/>
                <w:lang w:val="en-US"/>
              </w:rPr>
            </w:pPr>
            <w:r w:rsidRPr="0054693C">
              <w:rPr>
                <w:noProof/>
                <w:sz w:val="20"/>
                <w:lang w:val="en-US"/>
              </w:rPr>
              <w:drawing>
                <wp:inline distT="0" distB="0" distL="0" distR="0" wp14:anchorId="70BB2E31" wp14:editId="57E7EE75">
                  <wp:extent cx="6263640" cy="137985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379855"/>
                          </a:xfrm>
                          <a:prstGeom prst="rect">
                            <a:avLst/>
                          </a:prstGeom>
                        </pic:spPr>
                      </pic:pic>
                    </a:graphicData>
                  </a:graphic>
                </wp:inline>
              </w:drawing>
            </w:r>
          </w:p>
          <w:p w14:paraId="0998286A" w14:textId="77B3E4A1" w:rsidR="0054693C" w:rsidRDefault="0054693C" w:rsidP="00415CAF">
            <w:pPr>
              <w:rPr>
                <w:sz w:val="20"/>
                <w:lang w:val="en-US"/>
              </w:rPr>
            </w:pPr>
            <w:r w:rsidRPr="0054693C">
              <w:rPr>
                <w:noProof/>
                <w:sz w:val="20"/>
                <w:lang w:val="en-US"/>
              </w:rPr>
              <w:drawing>
                <wp:inline distT="0" distB="0" distL="0" distR="0" wp14:anchorId="610B1ADF" wp14:editId="0212CD7C">
                  <wp:extent cx="6263640" cy="15411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541145"/>
                          </a:xfrm>
                          <a:prstGeom prst="rect">
                            <a:avLst/>
                          </a:prstGeom>
                        </pic:spPr>
                      </pic:pic>
                    </a:graphicData>
                  </a:graphic>
                </wp:inline>
              </w:drawing>
            </w:r>
          </w:p>
        </w:tc>
      </w:tr>
    </w:tbl>
    <w:p w14:paraId="67AF69DB" w14:textId="77777777" w:rsidR="0054693C" w:rsidRDefault="0054693C" w:rsidP="0054693C">
      <w:pPr>
        <w:rPr>
          <w:sz w:val="20"/>
          <w:lang w:val="en-US"/>
        </w:rPr>
      </w:pPr>
    </w:p>
    <w:p w14:paraId="1164557C" w14:textId="2C445C37" w:rsidR="0054693C" w:rsidRDefault="007B05E0" w:rsidP="0054693C">
      <w:pPr>
        <w:rPr>
          <w:sz w:val="20"/>
          <w:lang w:val="en-US"/>
        </w:rPr>
      </w:pPr>
      <w:r>
        <w:rPr>
          <w:sz w:val="20"/>
          <w:lang w:val="en-US"/>
        </w:rPr>
        <w:t>Note that:</w:t>
      </w:r>
    </w:p>
    <w:p w14:paraId="4D2C76C0" w14:textId="03D583A6" w:rsidR="007B05E0" w:rsidRDefault="007B05E0" w:rsidP="007B05E0">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6C239628" w14:textId="14046B8F" w:rsidR="007B05E0" w:rsidRDefault="007B05E0" w:rsidP="007B05E0">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56FA061B" w14:textId="77777777" w:rsidR="007B05E0" w:rsidRDefault="007B05E0" w:rsidP="007B05E0">
      <w:pPr>
        <w:rPr>
          <w:sz w:val="20"/>
          <w:lang w:val="en-US"/>
        </w:rPr>
      </w:pPr>
    </w:p>
    <w:p w14:paraId="368F1528" w14:textId="2EF255A5" w:rsidR="007B05E0" w:rsidRPr="007B05E0" w:rsidRDefault="007B05E0" w:rsidP="007B05E0">
      <w:pPr>
        <w:rPr>
          <w:sz w:val="20"/>
          <w:lang w:val="en-US"/>
        </w:rPr>
      </w:pPr>
      <w:r>
        <w:rPr>
          <w:sz w:val="20"/>
          <w:lang w:val="en-US"/>
        </w:rPr>
        <w:t>Hence, it seems sufficient to refer only to the 16.3.8.4 for the adjacent channel rejection requirement for ERP.</w:t>
      </w:r>
    </w:p>
    <w:p w14:paraId="4EF75F97" w14:textId="3258E865" w:rsidR="0054693C" w:rsidRDefault="0054693C" w:rsidP="0054693C">
      <w:pPr>
        <w:pStyle w:val="Heading2"/>
        <w:rPr>
          <w:sz w:val="22"/>
        </w:rPr>
      </w:pPr>
      <w:r>
        <w:t xml:space="preserve">Proposed Resolution: CID </w:t>
      </w:r>
      <w:r w:rsidR="007B05E0">
        <w:t>4342</w:t>
      </w:r>
    </w:p>
    <w:p w14:paraId="031AF24F" w14:textId="4C0A1CBC" w:rsidR="0054693C" w:rsidRPr="00880E62" w:rsidRDefault="007B05E0" w:rsidP="0054693C">
      <w:pPr>
        <w:rPr>
          <w:b/>
          <w:bCs/>
          <w:sz w:val="20"/>
          <w:lang w:val="en-US"/>
        </w:rPr>
      </w:pPr>
      <w:r>
        <w:rPr>
          <w:b/>
          <w:bCs/>
          <w:sz w:val="20"/>
          <w:lang w:val="en-US"/>
        </w:rPr>
        <w:t>REJECTED</w:t>
      </w:r>
    </w:p>
    <w:p w14:paraId="3BCE7AFE" w14:textId="77777777" w:rsidR="0054693C" w:rsidRDefault="0054693C" w:rsidP="0054693C">
      <w:pPr>
        <w:rPr>
          <w:sz w:val="20"/>
          <w:lang w:val="en-US"/>
        </w:rPr>
      </w:pPr>
    </w:p>
    <w:p w14:paraId="5B8BCF29" w14:textId="07C9E12B" w:rsidR="0054693C" w:rsidRDefault="007B05E0" w:rsidP="0054693C">
      <w:pPr>
        <w:rPr>
          <w:sz w:val="20"/>
          <w:lang w:val="en-US"/>
        </w:rPr>
      </w:pPr>
      <w:r>
        <w:rPr>
          <w:sz w:val="20"/>
          <w:lang w:val="en-US"/>
        </w:rPr>
        <w:lastRenderedPageBreak/>
        <w:t>Adjacent channel rejection requirement of 16.3.8.4 is more stringent than that of 15.4.6.4, hence 16.3.8.4 alone is sufficient as the requirement for ERP.</w:t>
      </w:r>
    </w:p>
    <w:p w14:paraId="1D973F39" w14:textId="77777777" w:rsidR="0054693C" w:rsidRDefault="0054693C" w:rsidP="0054693C">
      <w:pPr>
        <w:rPr>
          <w:sz w:val="20"/>
          <w:lang w:val="en-US"/>
        </w:rPr>
      </w:pPr>
    </w:p>
    <w:p w14:paraId="7286171B" w14:textId="5074C505" w:rsidR="00693699" w:rsidRDefault="00693699" w:rsidP="00693699">
      <w:pPr>
        <w:pStyle w:val="Heading1"/>
      </w:pPr>
      <w:r w:rsidRPr="001E2831">
        <w:t>CID</w:t>
      </w:r>
      <w:r>
        <w:t xml:space="preserve"> 4284</w:t>
      </w:r>
    </w:p>
    <w:p w14:paraId="1D315E06" w14:textId="77777777" w:rsidR="00693699" w:rsidRDefault="00693699" w:rsidP="00693699">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693699" w:rsidRPr="009522BD" w14:paraId="16DD01AD" w14:textId="77777777" w:rsidTr="00415CAF">
        <w:trPr>
          <w:trHeight w:val="278"/>
        </w:trPr>
        <w:tc>
          <w:tcPr>
            <w:tcW w:w="1213" w:type="dxa"/>
            <w:hideMark/>
          </w:tcPr>
          <w:p w14:paraId="09F0BF5C" w14:textId="77777777" w:rsidR="00693699" w:rsidRDefault="00693699"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E9E238" w14:textId="77777777" w:rsidR="00693699" w:rsidRDefault="00693699"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E986837" w14:textId="77777777" w:rsidR="00693699" w:rsidRPr="009522BD" w:rsidRDefault="00693699"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E2F925"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097CE154"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93699" w:rsidRPr="009522BD" w14:paraId="644BCC15" w14:textId="77777777" w:rsidTr="00415CAF">
        <w:trPr>
          <w:trHeight w:val="278"/>
        </w:trPr>
        <w:tc>
          <w:tcPr>
            <w:tcW w:w="1213" w:type="dxa"/>
          </w:tcPr>
          <w:p w14:paraId="3795F921" w14:textId="7ACCFDF4"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0F833212" w14:textId="3B326EF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3724902A" w14:textId="59CA7E7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10BB7ADF" w14:textId="51AFE141" w:rsidR="00693699" w:rsidRDefault="00693699" w:rsidP="00693699">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036567CD" w14:textId="3484C46B" w:rsidR="00693699" w:rsidRDefault="00693699" w:rsidP="00693699">
            <w:pPr>
              <w:rPr>
                <w:rFonts w:ascii="Arial" w:hAnsi="Arial" w:cs="Arial"/>
                <w:sz w:val="20"/>
              </w:rPr>
            </w:pPr>
            <w:r>
              <w:rPr>
                <w:rFonts w:ascii="Arial" w:hAnsi="Arial" w:cs="Arial"/>
                <w:sz w:val="20"/>
              </w:rPr>
              <w:t xml:space="preserve">Introduce a new MIB attribute to carry Maximum </w:t>
            </w:r>
            <w:proofErr w:type="spellStart"/>
            <w:r>
              <w:rPr>
                <w:rFonts w:ascii="Arial" w:hAnsi="Arial" w:cs="Arial"/>
                <w:sz w:val="20"/>
              </w:rPr>
              <w:t>NSTS,total</w:t>
            </w:r>
            <w:proofErr w:type="spell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AE12CB3" w14:textId="77777777" w:rsidR="00693699" w:rsidRDefault="00693699" w:rsidP="00693699">
      <w:pPr>
        <w:pStyle w:val="Heading2"/>
        <w:rPr>
          <w:sz w:val="22"/>
        </w:rPr>
      </w:pPr>
      <w:r>
        <w:t>Discussion</w:t>
      </w:r>
    </w:p>
    <w:p w14:paraId="3B7CBE85" w14:textId="77777777" w:rsidR="00693699" w:rsidRDefault="00693699" w:rsidP="00693699">
      <w:pPr>
        <w:rPr>
          <w:sz w:val="20"/>
          <w:lang w:val="en-US"/>
        </w:rPr>
      </w:pPr>
    </w:p>
    <w:p w14:paraId="3BA5D8F2" w14:textId="77777777" w:rsidR="00693699" w:rsidRDefault="00693699" w:rsidP="00693699">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64809394" w14:textId="77777777" w:rsidR="00693699" w:rsidRDefault="00693699" w:rsidP="00693699">
      <w:pPr>
        <w:rPr>
          <w:sz w:val="20"/>
          <w:lang w:val="en-US"/>
        </w:rPr>
      </w:pPr>
    </w:p>
    <w:p w14:paraId="33AA8289" w14:textId="367C6CFC" w:rsidR="00693699" w:rsidRDefault="00693699" w:rsidP="00693699">
      <w:pPr>
        <w:rPr>
          <w:sz w:val="20"/>
          <w:lang w:val="en-US"/>
        </w:rPr>
      </w:pPr>
      <w:proofErr w:type="spellStart"/>
      <w:r>
        <w:rPr>
          <w:sz w:val="20"/>
          <w:lang w:val="en-US"/>
        </w:rPr>
        <w:t>REVme</w:t>
      </w:r>
      <w:proofErr w:type="spellEnd"/>
      <w:r>
        <w:rPr>
          <w:sz w:val="20"/>
          <w:lang w:val="en-US"/>
        </w:rPr>
        <w:t xml:space="preserve"> D3.0 P5</w:t>
      </w:r>
      <w:r w:rsidR="00D27D4D">
        <w:rPr>
          <w:sz w:val="20"/>
          <w:lang w:val="en-US"/>
        </w:rPr>
        <w:t>341</w:t>
      </w:r>
      <w:r>
        <w:rPr>
          <w:sz w:val="20"/>
          <w:lang w:val="en-US"/>
        </w:rPr>
        <w:t>L</w:t>
      </w:r>
      <w:r w:rsidR="00D27D4D">
        <w:rPr>
          <w:sz w:val="20"/>
          <w:lang w:val="en-US"/>
        </w:rPr>
        <w:t>49</w:t>
      </w:r>
      <w:r>
        <w:rPr>
          <w:sz w:val="20"/>
          <w:lang w:val="en-US"/>
        </w:rPr>
        <w:t>:</w:t>
      </w:r>
    </w:p>
    <w:tbl>
      <w:tblPr>
        <w:tblStyle w:val="TableGrid"/>
        <w:tblW w:w="0" w:type="auto"/>
        <w:tblLook w:val="04A0" w:firstRow="1" w:lastRow="0" w:firstColumn="1" w:lastColumn="0" w:noHBand="0" w:noVBand="1"/>
      </w:tblPr>
      <w:tblGrid>
        <w:gridCol w:w="10080"/>
      </w:tblGrid>
      <w:tr w:rsidR="00693699" w14:paraId="1E679F26" w14:textId="77777777" w:rsidTr="00415CAF">
        <w:tc>
          <w:tcPr>
            <w:tcW w:w="10080" w:type="dxa"/>
          </w:tcPr>
          <w:p w14:paraId="2E555CD8" w14:textId="77777777" w:rsidR="00D27D4D" w:rsidRDefault="00D27D4D" w:rsidP="00D27D4D">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56BD72F0"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76277D05" w14:textId="7B9D25BB"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1861C5D2"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63F42DAA" w14:textId="4444A459"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2988AE8C" w14:textId="77777777"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7B9CF7E3" w14:textId="266FD7A8"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2457E06" w14:textId="77777777" w:rsidR="00D27D4D" w:rsidRDefault="00D27D4D" w:rsidP="00D27D4D">
            <w:pPr>
              <w:ind w:left="720"/>
              <w:rPr>
                <w:rFonts w:ascii="CourierNew-Identity-H" w:eastAsia="Times New Roman" w:hAnsi="CourierNew-Identity-H"/>
                <w:color w:val="000000"/>
                <w:szCs w:val="18"/>
                <w:lang w:val="en-US" w:eastAsia="ko-KR"/>
              </w:rPr>
            </w:pPr>
          </w:p>
          <w:p w14:paraId="4FDEC729" w14:textId="2BB10CD1"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08EA450C" w14:textId="308B47F0" w:rsidR="00693699" w:rsidRDefault="00D27D4D" w:rsidP="00D27D4D">
            <w:pPr>
              <w:ind w:left="360"/>
              <w:jc w:val="both"/>
              <w:rPr>
                <w:sz w:val="20"/>
                <w:lang w:val="en-US"/>
              </w:rPr>
            </w:pPr>
            <w:r w:rsidRPr="00D27D4D">
              <w:rPr>
                <w:rFonts w:ascii="CourierNew-Identity-H" w:eastAsia="Times New Roman" w:hAnsi="CourierNew-Identity-H"/>
                <w:color w:val="000000"/>
                <w:szCs w:val="18"/>
                <w:lang w:val="en-US" w:eastAsia="ko-KR"/>
              </w:rPr>
              <w:t>::= { dot11VHTTransmitBeamformingConfigEntry 6 }</w:t>
            </w:r>
          </w:p>
        </w:tc>
      </w:tr>
    </w:tbl>
    <w:p w14:paraId="08513AB7" w14:textId="77777777" w:rsidR="00693699" w:rsidRDefault="00693699" w:rsidP="00693699">
      <w:pPr>
        <w:rPr>
          <w:sz w:val="20"/>
          <w:lang w:val="en-US"/>
        </w:rPr>
      </w:pPr>
    </w:p>
    <w:p w14:paraId="35B28E3A" w14:textId="77777777" w:rsidR="00D27D4D" w:rsidRDefault="00D27D4D" w:rsidP="00693699">
      <w:pPr>
        <w:rPr>
          <w:sz w:val="20"/>
          <w:lang w:val="en-US"/>
        </w:rPr>
      </w:pPr>
    </w:p>
    <w:p w14:paraId="25E856E4" w14:textId="1EB017E2" w:rsidR="00693699" w:rsidRDefault="00693699" w:rsidP="00693699">
      <w:pPr>
        <w:rPr>
          <w:sz w:val="20"/>
          <w:lang w:val="en-US"/>
        </w:rPr>
      </w:pPr>
      <w:proofErr w:type="spellStart"/>
      <w:r>
        <w:rPr>
          <w:sz w:val="20"/>
          <w:lang w:val="en-US"/>
        </w:rPr>
        <w:t>REVme</w:t>
      </w:r>
      <w:proofErr w:type="spellEnd"/>
      <w:r>
        <w:rPr>
          <w:sz w:val="20"/>
          <w:lang w:val="en-US"/>
        </w:rPr>
        <w:t xml:space="preserve"> D3.0 P</w:t>
      </w:r>
      <w:r w:rsidR="00D27D4D">
        <w:rPr>
          <w:sz w:val="20"/>
          <w:lang w:val="en-US"/>
        </w:rPr>
        <w:t>1224</w:t>
      </w:r>
      <w:r>
        <w:rPr>
          <w:sz w:val="20"/>
          <w:lang w:val="en-US"/>
        </w:rPr>
        <w:t>:</w:t>
      </w:r>
    </w:p>
    <w:tbl>
      <w:tblPr>
        <w:tblStyle w:val="TableGrid"/>
        <w:tblW w:w="0" w:type="auto"/>
        <w:tblLook w:val="04A0" w:firstRow="1" w:lastRow="0" w:firstColumn="1" w:lastColumn="0" w:noHBand="0" w:noVBand="1"/>
      </w:tblPr>
      <w:tblGrid>
        <w:gridCol w:w="10080"/>
      </w:tblGrid>
      <w:tr w:rsidR="00693699" w14:paraId="04693C25" w14:textId="77777777" w:rsidTr="00415CAF">
        <w:tc>
          <w:tcPr>
            <w:tcW w:w="10080" w:type="dxa"/>
          </w:tcPr>
          <w:p w14:paraId="5FAE7F38" w14:textId="77777777" w:rsidR="00693699" w:rsidRDefault="00D27D4D" w:rsidP="00D27D4D">
            <w:pPr>
              <w:rPr>
                <w:sz w:val="20"/>
                <w:lang w:val="en-US"/>
              </w:rPr>
            </w:pPr>
            <w:r w:rsidRPr="00D27D4D">
              <w:rPr>
                <w:noProof/>
                <w:sz w:val="20"/>
                <w:lang w:val="en-US"/>
              </w:rPr>
              <w:drawing>
                <wp:inline distT="0" distB="0" distL="0" distR="0" wp14:anchorId="6E071DEE" wp14:editId="221433AA">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398780"/>
                          </a:xfrm>
                          <a:prstGeom prst="rect">
                            <a:avLst/>
                          </a:prstGeom>
                        </pic:spPr>
                      </pic:pic>
                    </a:graphicData>
                  </a:graphic>
                </wp:inline>
              </w:drawing>
            </w:r>
          </w:p>
          <w:p w14:paraId="30FCE4F1" w14:textId="77777777" w:rsidR="00D27D4D" w:rsidRDefault="00D27D4D" w:rsidP="00D27D4D">
            <w:pPr>
              <w:rPr>
                <w:sz w:val="20"/>
                <w:lang w:val="en-US"/>
              </w:rPr>
            </w:pPr>
            <w:r>
              <w:rPr>
                <w:sz w:val="20"/>
                <w:lang w:val="en-US"/>
              </w:rPr>
              <w:t>…</w:t>
            </w:r>
          </w:p>
          <w:p w14:paraId="5C2B4E57" w14:textId="50E09A74" w:rsidR="00D27D4D" w:rsidRDefault="00D27D4D" w:rsidP="00D27D4D">
            <w:pPr>
              <w:rPr>
                <w:sz w:val="20"/>
                <w:lang w:val="en-US"/>
              </w:rPr>
            </w:pPr>
            <w:r w:rsidRPr="00D27D4D">
              <w:rPr>
                <w:noProof/>
                <w:sz w:val="20"/>
                <w:lang w:val="en-US"/>
              </w:rPr>
              <w:lastRenderedPageBreak/>
              <w:drawing>
                <wp:inline distT="0" distB="0" distL="0" distR="0" wp14:anchorId="5392321A" wp14:editId="2A98E0BF">
                  <wp:extent cx="6263640" cy="218313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183130"/>
                          </a:xfrm>
                          <a:prstGeom prst="rect">
                            <a:avLst/>
                          </a:prstGeom>
                        </pic:spPr>
                      </pic:pic>
                    </a:graphicData>
                  </a:graphic>
                </wp:inline>
              </w:drawing>
            </w:r>
          </w:p>
        </w:tc>
      </w:tr>
    </w:tbl>
    <w:p w14:paraId="5435176E" w14:textId="77777777" w:rsidR="00693699" w:rsidRDefault="00693699" w:rsidP="00693699">
      <w:pPr>
        <w:rPr>
          <w:sz w:val="20"/>
          <w:lang w:val="en-US"/>
        </w:rPr>
      </w:pPr>
    </w:p>
    <w:p w14:paraId="13D0B573" w14:textId="7CD0B916" w:rsidR="00693699" w:rsidRDefault="00693699" w:rsidP="00693699">
      <w:pPr>
        <w:rPr>
          <w:sz w:val="20"/>
          <w:lang w:val="en-US"/>
        </w:rPr>
      </w:pPr>
      <w:proofErr w:type="spellStart"/>
      <w:r>
        <w:rPr>
          <w:sz w:val="20"/>
          <w:lang w:val="en-US"/>
        </w:rPr>
        <w:t>REVme</w:t>
      </w:r>
      <w:proofErr w:type="spellEnd"/>
      <w:r>
        <w:rPr>
          <w:sz w:val="20"/>
          <w:lang w:val="en-US"/>
        </w:rPr>
        <w:t xml:space="preserve"> D3.0 P1</w:t>
      </w:r>
      <w:r w:rsidR="00D554CB">
        <w:rPr>
          <w:sz w:val="20"/>
          <w:lang w:val="en-US"/>
        </w:rPr>
        <w:t>22</w:t>
      </w:r>
      <w:r>
        <w:rPr>
          <w:sz w:val="20"/>
          <w:lang w:val="en-US"/>
        </w:rPr>
        <w:t>8:</w:t>
      </w:r>
    </w:p>
    <w:tbl>
      <w:tblPr>
        <w:tblStyle w:val="TableGrid"/>
        <w:tblW w:w="0" w:type="auto"/>
        <w:tblLook w:val="04A0" w:firstRow="1" w:lastRow="0" w:firstColumn="1" w:lastColumn="0" w:noHBand="0" w:noVBand="1"/>
      </w:tblPr>
      <w:tblGrid>
        <w:gridCol w:w="10080"/>
      </w:tblGrid>
      <w:tr w:rsidR="00693699" w14:paraId="16375C0E" w14:textId="77777777" w:rsidTr="00415CAF">
        <w:tc>
          <w:tcPr>
            <w:tcW w:w="10080" w:type="dxa"/>
          </w:tcPr>
          <w:p w14:paraId="32DC1871" w14:textId="77777777" w:rsidR="00693699" w:rsidRDefault="00D554CB" w:rsidP="00415CAF">
            <w:pPr>
              <w:rPr>
                <w:sz w:val="20"/>
                <w:lang w:val="en-US"/>
              </w:rPr>
            </w:pPr>
            <w:r w:rsidRPr="00D554CB">
              <w:rPr>
                <w:noProof/>
                <w:sz w:val="20"/>
                <w:lang w:val="en-US"/>
              </w:rPr>
              <w:drawing>
                <wp:inline distT="0" distB="0" distL="0" distR="0" wp14:anchorId="43256321" wp14:editId="0C58C78D">
                  <wp:extent cx="6263640" cy="3017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3017520"/>
                          </a:xfrm>
                          <a:prstGeom prst="rect">
                            <a:avLst/>
                          </a:prstGeom>
                        </pic:spPr>
                      </pic:pic>
                    </a:graphicData>
                  </a:graphic>
                </wp:inline>
              </w:drawing>
            </w:r>
          </w:p>
          <w:p w14:paraId="48CDB220" w14:textId="56382662" w:rsidR="00D554CB" w:rsidRDefault="00D554CB" w:rsidP="00415CAF">
            <w:pPr>
              <w:rPr>
                <w:sz w:val="20"/>
                <w:lang w:val="en-US"/>
              </w:rPr>
            </w:pPr>
          </w:p>
        </w:tc>
      </w:tr>
    </w:tbl>
    <w:p w14:paraId="64D3442C" w14:textId="77777777" w:rsidR="00693699" w:rsidRDefault="00693699" w:rsidP="00693699">
      <w:pPr>
        <w:rPr>
          <w:sz w:val="20"/>
          <w:lang w:val="en-US"/>
        </w:rPr>
      </w:pPr>
    </w:p>
    <w:p w14:paraId="7BC3C137" w14:textId="65514E3A" w:rsidR="00D554CB" w:rsidRDefault="00D554CB" w:rsidP="00693699">
      <w:pPr>
        <w:rPr>
          <w:sz w:val="20"/>
          <w:lang w:val="en-US"/>
        </w:rPr>
      </w:pPr>
      <w:r>
        <w:rPr>
          <w:sz w:val="20"/>
          <w:lang w:val="en-US"/>
        </w:rPr>
        <w:t xml:space="preserve">Commenter is correct that </w:t>
      </w:r>
      <w:r w:rsidR="00A62D32">
        <w:rPr>
          <w:sz w:val="20"/>
          <w:lang w:val="en-US"/>
        </w:rPr>
        <w:t xml:space="preserve">when </w:t>
      </w:r>
      <w:proofErr w:type="spellStart"/>
      <w:r w:rsidR="00A62D32">
        <w:rPr>
          <w:sz w:val="20"/>
          <w:lang w:val="en-US"/>
        </w:rPr>
        <w:t>REVmc</w:t>
      </w:r>
      <w:proofErr w:type="spellEnd"/>
      <w:r w:rsidR="00A62D32">
        <w:rPr>
          <w:sz w:val="20"/>
          <w:lang w:val="en-US"/>
        </w:rPr>
        <w:t xml:space="preserve"> D5.0 introduced the “Maximum </w:t>
      </w:r>
      <w:proofErr w:type="spellStart"/>
      <w:r w:rsidR="00A62D32">
        <w:rPr>
          <w:sz w:val="20"/>
          <w:lang w:val="en-US"/>
        </w:rPr>
        <w:t>NSTS,total</w:t>
      </w:r>
      <w:proofErr w:type="spellEnd"/>
      <w:r w:rsidR="00A62D32">
        <w:rPr>
          <w:sz w:val="20"/>
          <w:lang w:val="en-US"/>
        </w:rPr>
        <w:t>”, a separate MIB should also have been created.</w:t>
      </w:r>
    </w:p>
    <w:p w14:paraId="6DCA5ED8" w14:textId="32955817" w:rsidR="00693699" w:rsidRDefault="00693699" w:rsidP="00693699">
      <w:pPr>
        <w:pStyle w:val="Heading2"/>
        <w:rPr>
          <w:sz w:val="22"/>
        </w:rPr>
      </w:pPr>
      <w:r>
        <w:t xml:space="preserve">Proposed Resolution: CID </w:t>
      </w:r>
      <w:r w:rsidR="00A62D32">
        <w:t>4284</w:t>
      </w:r>
    </w:p>
    <w:p w14:paraId="07A56B33" w14:textId="77777777" w:rsidR="00693699" w:rsidRPr="00880E62" w:rsidRDefault="00693699" w:rsidP="00693699">
      <w:pPr>
        <w:rPr>
          <w:b/>
          <w:bCs/>
          <w:sz w:val="20"/>
          <w:lang w:val="en-US"/>
        </w:rPr>
      </w:pPr>
      <w:r>
        <w:rPr>
          <w:b/>
          <w:bCs/>
          <w:sz w:val="20"/>
          <w:lang w:val="en-US"/>
        </w:rPr>
        <w:t>REVISED</w:t>
      </w:r>
    </w:p>
    <w:p w14:paraId="700E3833" w14:textId="77777777" w:rsidR="00693699" w:rsidRDefault="00693699" w:rsidP="00693699">
      <w:pPr>
        <w:rPr>
          <w:sz w:val="20"/>
          <w:lang w:val="en-US"/>
        </w:rPr>
      </w:pPr>
    </w:p>
    <w:p w14:paraId="6C8EF0F7" w14:textId="77777777" w:rsidR="00693699" w:rsidRPr="00877167" w:rsidRDefault="00693699" w:rsidP="00693699">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2BF180F" w14:textId="7691A870" w:rsidR="00693699" w:rsidRDefault="00693699" w:rsidP="00693699">
      <w:pPr>
        <w:rPr>
          <w:color w:val="0000FF"/>
          <w:sz w:val="20"/>
          <w:u w:val="single"/>
          <w:lang w:val="en-US"/>
        </w:rPr>
      </w:pPr>
      <w:r>
        <w:rPr>
          <w:sz w:val="20"/>
          <w:lang w:val="en-US"/>
        </w:rPr>
        <w:t xml:space="preserve">Implement the proposed text updates for CID </w:t>
      </w:r>
      <w:r w:rsidR="00A62D32">
        <w:rPr>
          <w:sz w:val="20"/>
          <w:lang w:val="en-US"/>
        </w:rPr>
        <w:t>4284</w:t>
      </w:r>
      <w:r>
        <w:rPr>
          <w:sz w:val="20"/>
          <w:lang w:val="en-US"/>
        </w:rPr>
        <w:t xml:space="preserve"> in </w:t>
      </w:r>
      <w:hyperlink r:id="rId27" w:history="1">
        <w:r w:rsidR="00B14CBE" w:rsidRPr="0059091E">
          <w:rPr>
            <w:rStyle w:val="Hyperlink"/>
            <w:sz w:val="20"/>
            <w:lang w:val="en-US"/>
          </w:rPr>
          <w:t>https://mentor.ieee.org/802.11/dcn/23/11-23-1127-04-000m-lb273- misc-cids.docx</w:t>
        </w:r>
      </w:hyperlink>
    </w:p>
    <w:p w14:paraId="380AD9AE" w14:textId="77777777" w:rsidR="00693699" w:rsidRDefault="00693699" w:rsidP="00693699">
      <w:pPr>
        <w:rPr>
          <w:sz w:val="20"/>
          <w:lang w:val="en-US"/>
        </w:rPr>
      </w:pPr>
    </w:p>
    <w:p w14:paraId="134DC713" w14:textId="77777777" w:rsidR="00693699" w:rsidRPr="00877167" w:rsidRDefault="00693699" w:rsidP="00693699">
      <w:pPr>
        <w:rPr>
          <w:b/>
          <w:bCs/>
          <w:sz w:val="20"/>
          <w:lang w:val="en-US"/>
        </w:rPr>
      </w:pPr>
      <w:r w:rsidRPr="00877167">
        <w:rPr>
          <w:b/>
          <w:bCs/>
          <w:sz w:val="20"/>
          <w:lang w:val="en-US"/>
        </w:rPr>
        <w:t>Note to Commenter:</w:t>
      </w:r>
    </w:p>
    <w:p w14:paraId="29DAD5BB" w14:textId="0BC59A63" w:rsidR="00693699" w:rsidRDefault="00693699" w:rsidP="00693699">
      <w:pPr>
        <w:rPr>
          <w:sz w:val="20"/>
          <w:lang w:val="en-US"/>
        </w:rPr>
      </w:pPr>
      <w:r>
        <w:rPr>
          <w:sz w:val="20"/>
          <w:lang w:val="en-US"/>
        </w:rPr>
        <w:t xml:space="preserve">The proposed text update </w:t>
      </w:r>
      <w:r w:rsidR="00A62D32">
        <w:rPr>
          <w:sz w:val="20"/>
          <w:lang w:val="en-US"/>
        </w:rPr>
        <w:t>adds a new MIB variable.</w:t>
      </w:r>
    </w:p>
    <w:p w14:paraId="4B4638C1" w14:textId="77777777" w:rsidR="00693699" w:rsidRDefault="00693699" w:rsidP="00693699">
      <w:pPr>
        <w:rPr>
          <w:sz w:val="20"/>
          <w:lang w:val="en-US"/>
        </w:rPr>
      </w:pPr>
    </w:p>
    <w:p w14:paraId="5FFC2B70" w14:textId="20F5D5BF" w:rsidR="00693699" w:rsidRPr="00157CCC" w:rsidRDefault="00693699" w:rsidP="00693699">
      <w:pPr>
        <w:pStyle w:val="Heading2"/>
      </w:pPr>
      <w:r>
        <w:t xml:space="preserve">Proposed Text Update: CID </w:t>
      </w:r>
      <w:r w:rsidR="00A62D32">
        <w:t>4284</w:t>
      </w:r>
    </w:p>
    <w:p w14:paraId="19F2BC57" w14:textId="47B37C2C"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4E0461A6" w14:textId="76F690D6"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4B97E343" w14:textId="77777777" w:rsidTr="00E34F1B">
        <w:tc>
          <w:tcPr>
            <w:tcW w:w="6408" w:type="dxa"/>
          </w:tcPr>
          <w:p w14:paraId="23C7D477" w14:textId="0A1CD8CC"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254C96CD" w14:textId="77777777" w:rsid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442EA1C3" w14:textId="17A16280"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4C008916" w14:textId="0747E8D6"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1681C154" w14:textId="77777777" w:rsidTr="00444846">
        <w:tc>
          <w:tcPr>
            <w:tcW w:w="10080" w:type="dxa"/>
            <w:gridSpan w:val="3"/>
          </w:tcPr>
          <w:p w14:paraId="3C0E9548" w14:textId="6788BCEE" w:rsidR="00E34F1B" w:rsidRPr="00E34F1B" w:rsidRDefault="00E34F1B" w:rsidP="00E34F1B">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0DA852C1" w14:textId="77777777" w:rsidTr="00E34F1B">
        <w:tc>
          <w:tcPr>
            <w:tcW w:w="6408" w:type="dxa"/>
          </w:tcPr>
          <w:p w14:paraId="779C31F0" w14:textId="3FED063C" w:rsidR="00E34F1B" w:rsidRPr="00E34F1B" w:rsidRDefault="00E34F1B" w:rsidP="00E34F1B">
            <w:pPr>
              <w:rPr>
                <w:szCs w:val="18"/>
                <w:lang w:val="en-US" w:eastAsia="ko-KR"/>
              </w:rPr>
            </w:pPr>
            <w:r w:rsidRPr="00E34F1B">
              <w:rPr>
                <w:rStyle w:val="fontstyle01"/>
                <w:sz w:val="18"/>
                <w:szCs w:val="18"/>
              </w:rPr>
              <w:t>dot11VHTBeamformeeNTxSupport</w:t>
            </w:r>
          </w:p>
        </w:tc>
        <w:tc>
          <w:tcPr>
            <w:tcW w:w="1800" w:type="dxa"/>
          </w:tcPr>
          <w:p w14:paraId="3E34AED0" w14:textId="28827326" w:rsidR="00E34F1B" w:rsidRPr="00E34F1B" w:rsidRDefault="00E34F1B" w:rsidP="00E34F1B">
            <w:pPr>
              <w:rPr>
                <w:szCs w:val="18"/>
                <w:lang w:val="en-US" w:eastAsia="ko-KR"/>
              </w:rPr>
            </w:pPr>
            <w:r w:rsidRPr="00E34F1B">
              <w:rPr>
                <w:rStyle w:val="fontstyle01"/>
                <w:sz w:val="18"/>
                <w:szCs w:val="18"/>
              </w:rPr>
              <w:t>Implementation dependent</w:t>
            </w:r>
          </w:p>
        </w:tc>
        <w:tc>
          <w:tcPr>
            <w:tcW w:w="1872" w:type="dxa"/>
          </w:tcPr>
          <w:p w14:paraId="06232753" w14:textId="780186F2" w:rsidR="00E34F1B" w:rsidRPr="00E34F1B" w:rsidRDefault="00E34F1B" w:rsidP="00E34F1B">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22E07663" w14:textId="77777777" w:rsidTr="00E34F1B">
        <w:tc>
          <w:tcPr>
            <w:tcW w:w="6408" w:type="dxa"/>
          </w:tcPr>
          <w:p w14:paraId="278D8C70" w14:textId="40EDA57C" w:rsidR="00E34F1B" w:rsidRPr="00E34F1B" w:rsidRDefault="00E34F1B" w:rsidP="00E34F1B">
            <w:pPr>
              <w:rPr>
                <w:rFonts w:eastAsia="Times New Roman"/>
                <w:color w:val="000000"/>
                <w:szCs w:val="18"/>
                <w:lang w:val="en-US" w:eastAsia="ko-KR"/>
              </w:rPr>
            </w:pPr>
            <w:ins w:id="38" w:author="Youhan Kim" w:date="2023-07-08T11:22:00Z">
              <w:r w:rsidRPr="00E34F1B">
                <w:rPr>
                  <w:rFonts w:eastAsia="Times New Roman"/>
                  <w:color w:val="000000"/>
                  <w:szCs w:val="18"/>
                  <w:lang w:val="en-US" w:eastAsia="ko-KR"/>
                </w:rPr>
                <w:t>dot11VHTMaxNstsTotal</w:t>
              </w:r>
            </w:ins>
          </w:p>
        </w:tc>
        <w:tc>
          <w:tcPr>
            <w:tcW w:w="1800" w:type="dxa"/>
          </w:tcPr>
          <w:p w14:paraId="7C515BE8" w14:textId="5D31146C" w:rsidR="00E34F1B" w:rsidRPr="00E34F1B" w:rsidRDefault="00E34F1B" w:rsidP="00E34F1B">
            <w:pPr>
              <w:rPr>
                <w:rFonts w:eastAsia="Times New Roman"/>
                <w:color w:val="000000"/>
                <w:szCs w:val="18"/>
                <w:lang w:val="en-US" w:eastAsia="ko-KR"/>
              </w:rPr>
            </w:pPr>
            <w:ins w:id="39" w:author="Youhan Kim" w:date="2023-07-08T11:22:00Z">
              <w:r w:rsidRPr="00E34F1B">
                <w:rPr>
                  <w:rFonts w:eastAsia="Times New Roman"/>
                  <w:color w:val="000000"/>
                  <w:szCs w:val="18"/>
                  <w:lang w:val="en-US" w:eastAsia="ko-KR"/>
                </w:rPr>
                <w:t>Implementation dependent</w:t>
              </w:r>
            </w:ins>
          </w:p>
        </w:tc>
        <w:tc>
          <w:tcPr>
            <w:tcW w:w="1872" w:type="dxa"/>
          </w:tcPr>
          <w:p w14:paraId="583FCE76" w14:textId="434B3DAD" w:rsidR="00E34F1B" w:rsidRPr="00E34F1B" w:rsidRDefault="00E34F1B" w:rsidP="00E34F1B">
            <w:pPr>
              <w:rPr>
                <w:rFonts w:eastAsia="Times New Roman"/>
                <w:color w:val="000000"/>
                <w:szCs w:val="18"/>
                <w:lang w:val="en-US" w:eastAsia="ko-KR"/>
              </w:rPr>
            </w:pPr>
            <w:ins w:id="40" w:author="Youhan Kim" w:date="2023-07-08T11:22:00Z">
              <w:r>
                <w:rPr>
                  <w:rFonts w:eastAsia="Times New Roman"/>
                  <w:color w:val="000000"/>
                  <w:szCs w:val="18"/>
                  <w:lang w:val="en-US" w:eastAsia="ko-KR"/>
                </w:rPr>
                <w:t>Static</w:t>
              </w:r>
            </w:ins>
          </w:p>
        </w:tc>
      </w:tr>
    </w:tbl>
    <w:p w14:paraId="6D70181C" w14:textId="77777777" w:rsidR="00E34F1B" w:rsidRDefault="00E34F1B" w:rsidP="00E34F1B">
      <w:pPr>
        <w:rPr>
          <w:rFonts w:ascii="CourierNew-Identity-H" w:eastAsia="Times New Roman" w:hAnsi="CourierNew-Identity-H"/>
          <w:color w:val="000000"/>
          <w:szCs w:val="18"/>
          <w:lang w:val="en-US" w:eastAsia="ko-KR"/>
        </w:rPr>
      </w:pPr>
    </w:p>
    <w:p w14:paraId="7FE4DE0B" w14:textId="553DFB5A"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20021985" w14:textId="6FA82B1B"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0D9F28D5" w14:textId="77777777" w:rsidTr="00E34F1B">
        <w:tc>
          <w:tcPr>
            <w:tcW w:w="6408" w:type="dxa"/>
          </w:tcPr>
          <w:p w14:paraId="0B99BDEA"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751053A4" w14:textId="77777777" w:rsid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176F22" w14:textId="21F5FDA4"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320F3CE0"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23D4170D" w14:textId="77777777" w:rsidTr="00415CAF">
        <w:tc>
          <w:tcPr>
            <w:tcW w:w="10080" w:type="dxa"/>
            <w:gridSpan w:val="3"/>
          </w:tcPr>
          <w:p w14:paraId="2DEE237C" w14:textId="77777777" w:rsidR="00E34F1B" w:rsidRPr="00E34F1B" w:rsidRDefault="00E34F1B" w:rsidP="00415CAF">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113EFEF7" w14:textId="77777777" w:rsidTr="00E34F1B">
        <w:tc>
          <w:tcPr>
            <w:tcW w:w="6408" w:type="dxa"/>
          </w:tcPr>
          <w:p w14:paraId="1A8520BF" w14:textId="77777777" w:rsidR="00E34F1B" w:rsidRPr="00E34F1B" w:rsidRDefault="00E34F1B" w:rsidP="00415CAF">
            <w:pPr>
              <w:rPr>
                <w:szCs w:val="18"/>
                <w:lang w:val="en-US" w:eastAsia="ko-KR"/>
              </w:rPr>
            </w:pPr>
            <w:r w:rsidRPr="00E34F1B">
              <w:rPr>
                <w:rStyle w:val="fontstyle01"/>
                <w:sz w:val="18"/>
                <w:szCs w:val="18"/>
              </w:rPr>
              <w:t>dot11VHTBeamformeeNTxSupport</w:t>
            </w:r>
          </w:p>
        </w:tc>
        <w:tc>
          <w:tcPr>
            <w:tcW w:w="1800" w:type="dxa"/>
          </w:tcPr>
          <w:p w14:paraId="0045FCC2" w14:textId="77777777" w:rsidR="00E34F1B" w:rsidRPr="00E34F1B" w:rsidRDefault="00E34F1B" w:rsidP="00415CAF">
            <w:pPr>
              <w:rPr>
                <w:szCs w:val="18"/>
                <w:lang w:val="en-US" w:eastAsia="ko-KR"/>
              </w:rPr>
            </w:pPr>
            <w:r w:rsidRPr="00E34F1B">
              <w:rPr>
                <w:rStyle w:val="fontstyle01"/>
                <w:sz w:val="18"/>
                <w:szCs w:val="18"/>
              </w:rPr>
              <w:t>Implementation dependent</w:t>
            </w:r>
          </w:p>
        </w:tc>
        <w:tc>
          <w:tcPr>
            <w:tcW w:w="1872" w:type="dxa"/>
          </w:tcPr>
          <w:p w14:paraId="17FE48E4" w14:textId="77777777" w:rsidR="00E34F1B" w:rsidRPr="00E34F1B" w:rsidRDefault="00E34F1B" w:rsidP="00415CAF">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1FE92F11" w14:textId="77777777" w:rsidTr="00E34F1B">
        <w:tc>
          <w:tcPr>
            <w:tcW w:w="6408" w:type="dxa"/>
          </w:tcPr>
          <w:p w14:paraId="38C80B0D" w14:textId="77777777" w:rsidR="00E34F1B" w:rsidRPr="00E34F1B" w:rsidRDefault="00E34F1B" w:rsidP="00415CAF">
            <w:pPr>
              <w:rPr>
                <w:rFonts w:eastAsia="Times New Roman"/>
                <w:color w:val="000000"/>
                <w:szCs w:val="18"/>
                <w:lang w:val="en-US" w:eastAsia="ko-KR"/>
              </w:rPr>
            </w:pPr>
            <w:ins w:id="41" w:author="Youhan Kim" w:date="2023-07-08T11:22:00Z">
              <w:r w:rsidRPr="00E34F1B">
                <w:rPr>
                  <w:rFonts w:eastAsia="Times New Roman"/>
                  <w:color w:val="000000"/>
                  <w:szCs w:val="18"/>
                  <w:lang w:val="en-US" w:eastAsia="ko-KR"/>
                </w:rPr>
                <w:t>dot11VHTMaxNstsTotal</w:t>
              </w:r>
            </w:ins>
          </w:p>
        </w:tc>
        <w:tc>
          <w:tcPr>
            <w:tcW w:w="1800" w:type="dxa"/>
          </w:tcPr>
          <w:p w14:paraId="6D5CBC08" w14:textId="77777777" w:rsidR="00E34F1B" w:rsidRPr="00E34F1B" w:rsidRDefault="00E34F1B" w:rsidP="00415CAF">
            <w:pPr>
              <w:rPr>
                <w:rFonts w:eastAsia="Times New Roman"/>
                <w:color w:val="000000"/>
                <w:szCs w:val="18"/>
                <w:lang w:val="en-US" w:eastAsia="ko-KR"/>
              </w:rPr>
            </w:pPr>
            <w:ins w:id="42" w:author="Youhan Kim" w:date="2023-07-08T11:22:00Z">
              <w:r w:rsidRPr="00E34F1B">
                <w:rPr>
                  <w:rFonts w:eastAsia="Times New Roman"/>
                  <w:color w:val="000000"/>
                  <w:szCs w:val="18"/>
                  <w:lang w:val="en-US" w:eastAsia="ko-KR"/>
                </w:rPr>
                <w:t>Implementation dependent</w:t>
              </w:r>
            </w:ins>
          </w:p>
        </w:tc>
        <w:tc>
          <w:tcPr>
            <w:tcW w:w="1872" w:type="dxa"/>
          </w:tcPr>
          <w:p w14:paraId="19A667CF" w14:textId="77777777" w:rsidR="00E34F1B" w:rsidRPr="00E34F1B" w:rsidRDefault="00E34F1B" w:rsidP="00415CAF">
            <w:pPr>
              <w:rPr>
                <w:rFonts w:eastAsia="Times New Roman"/>
                <w:color w:val="000000"/>
                <w:szCs w:val="18"/>
                <w:lang w:val="en-US" w:eastAsia="ko-KR"/>
              </w:rPr>
            </w:pPr>
            <w:ins w:id="43" w:author="Youhan Kim" w:date="2023-07-08T11:22:00Z">
              <w:r>
                <w:rPr>
                  <w:rFonts w:eastAsia="Times New Roman"/>
                  <w:color w:val="000000"/>
                  <w:szCs w:val="18"/>
                  <w:lang w:val="en-US" w:eastAsia="ko-KR"/>
                </w:rPr>
                <w:t>Static</w:t>
              </w:r>
            </w:ins>
          </w:p>
        </w:tc>
      </w:tr>
      <w:tr w:rsidR="00E34F1B" w:rsidRPr="00E34F1B" w14:paraId="49686541" w14:textId="77777777" w:rsidTr="00EF5C26">
        <w:tc>
          <w:tcPr>
            <w:tcW w:w="10080" w:type="dxa"/>
            <w:gridSpan w:val="3"/>
          </w:tcPr>
          <w:p w14:paraId="4E05A3C4" w14:textId="4688D7C5" w:rsidR="00E34F1B" w:rsidRPr="00E34F1B" w:rsidRDefault="00E34F1B" w:rsidP="00E34F1B">
            <w:pPr>
              <w:jc w:val="center"/>
              <w:rPr>
                <w:b/>
                <w:bCs/>
                <w:sz w:val="24"/>
                <w:lang w:val="en-US" w:eastAsia="ko-KR"/>
              </w:rPr>
            </w:pPr>
            <w:r w:rsidRPr="00E34F1B">
              <w:rPr>
                <w:rStyle w:val="fontstyle01"/>
                <w:b/>
                <w:bCs/>
                <w:sz w:val="18"/>
                <w:szCs w:val="18"/>
              </w:rPr>
              <w:t>dot11PHYHETable</w:t>
            </w:r>
          </w:p>
        </w:tc>
      </w:tr>
    </w:tbl>
    <w:p w14:paraId="4FBF61DD" w14:textId="77777777" w:rsidR="00E34F1B" w:rsidRDefault="00E34F1B" w:rsidP="00E34F1B">
      <w:pPr>
        <w:rPr>
          <w:rFonts w:ascii="CourierNew-Identity-H" w:eastAsia="Times New Roman" w:hAnsi="CourierNew-Identity-H"/>
          <w:color w:val="000000"/>
          <w:szCs w:val="18"/>
          <w:lang w:val="en-US" w:eastAsia="ko-KR"/>
        </w:rPr>
      </w:pPr>
    </w:p>
    <w:p w14:paraId="701D1801" w14:textId="1913FFC5" w:rsidR="00E34F1B" w:rsidRDefault="00E34F1B" w:rsidP="00E34F1B">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4599CEF1" w14:textId="77777777" w:rsidR="00E34F1B" w:rsidRPr="00E34F1B" w:rsidRDefault="00E34F1B" w:rsidP="00E34F1B">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TransmitBeamformingConfigEntry ::=</w:t>
      </w:r>
    </w:p>
    <w:p w14:paraId="38A4CCA4" w14:textId="447CDB92"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5237294F" w14:textId="77777777"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54B884C" w14:textId="74D1C8EB"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DB8817B" w14:textId="753D3B6D"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0A4C3C87" w14:textId="12EC02A3"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9BACFA6" w14:textId="14420669"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EBCED84" w14:textId="502B32DF" w:rsidR="00E34F1B" w:rsidRDefault="00E34F1B" w:rsidP="00E34F1B">
      <w:pPr>
        <w:tabs>
          <w:tab w:val="left" w:pos="7920"/>
        </w:tabs>
        <w:ind w:left="720"/>
        <w:rPr>
          <w:ins w:id="44"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45" w:author="Youhan Kim" w:date="2023-07-08T11:27:00Z">
        <w:r>
          <w:rPr>
            <w:rFonts w:ascii="CourierNew-Identity-H" w:eastAsia="Times New Roman" w:hAnsi="CourierNew-Identity-H"/>
            <w:color w:val="000000"/>
            <w:szCs w:val="18"/>
            <w:lang w:val="en-US" w:eastAsia="ko-KR"/>
          </w:rPr>
          <w:t>,</w:t>
        </w:r>
      </w:ins>
    </w:p>
    <w:p w14:paraId="7C42B2EF" w14:textId="226D1320"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ins w:id="46" w:author="Youhan Kim" w:date="2023-07-08T11:27:00Z">
        <w:r>
          <w:rPr>
            <w:rFonts w:ascii="CourierNew-Identity-H" w:eastAsia="Times New Roman" w:hAnsi="CourierNew-Identity-H"/>
            <w:color w:val="000000"/>
            <w:szCs w:val="18"/>
            <w:lang w:val="en-US" w:eastAsia="ko-KR"/>
          </w:rPr>
          <w:t>dot11VHTMaxN</w:t>
        </w:r>
      </w:ins>
      <w:ins w:id="47"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2F391DA6" w14:textId="30F0D578"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681B5408" w14:textId="1AC63C08" w:rsidR="00693699" w:rsidRDefault="00693699" w:rsidP="006936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935D9E">
        <w:rPr>
          <w:i/>
          <w:w w:val="100"/>
          <w:highlight w:val="yellow"/>
        </w:rPr>
        <w:t>Update</w:t>
      </w:r>
      <w:r>
        <w:rPr>
          <w:i/>
          <w:w w:val="100"/>
          <w:highlight w:val="yellow"/>
        </w:rPr>
        <w:t xml:space="preserve"> </w:t>
      </w:r>
      <w:proofErr w:type="spellStart"/>
      <w:r>
        <w:rPr>
          <w:i/>
          <w:w w:val="100"/>
          <w:highlight w:val="yellow"/>
        </w:rPr>
        <w:t>REVme</w:t>
      </w:r>
      <w:proofErr w:type="spellEnd"/>
      <w:r>
        <w:rPr>
          <w:i/>
          <w:w w:val="100"/>
          <w:highlight w:val="yellow"/>
        </w:rPr>
        <w:t xml:space="preserve"> D3.0 P5</w:t>
      </w:r>
      <w:r w:rsidR="00935D9E">
        <w:rPr>
          <w:i/>
          <w:w w:val="100"/>
          <w:highlight w:val="yellow"/>
        </w:rPr>
        <w:t>341</w:t>
      </w:r>
      <w:r>
        <w:rPr>
          <w:i/>
          <w:w w:val="100"/>
          <w:highlight w:val="yellow"/>
        </w:rPr>
        <w:t>L</w:t>
      </w:r>
      <w:r w:rsidR="00935D9E">
        <w:rPr>
          <w:i/>
          <w:w w:val="100"/>
          <w:highlight w:val="yellow"/>
        </w:rPr>
        <w:t>49</w:t>
      </w:r>
      <w:r>
        <w:rPr>
          <w:i/>
          <w:w w:val="100"/>
          <w:highlight w:val="yellow"/>
        </w:rPr>
        <w:t xml:space="preserve"> as shown below.</w:t>
      </w:r>
    </w:p>
    <w:p w14:paraId="26CFC2CF"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48" w:name="_Hlk139708019"/>
      <w:r w:rsidRPr="00D27D4D">
        <w:rPr>
          <w:rFonts w:ascii="CourierNew-Identity-H" w:eastAsia="Times New Roman" w:hAnsi="CourierNew-Identity-H"/>
          <w:color w:val="000000"/>
          <w:szCs w:val="18"/>
          <w:lang w:val="en-US" w:eastAsia="ko-KR"/>
        </w:rPr>
        <w:t>ot</w:t>
      </w:r>
      <w:bookmarkEnd w:id="48"/>
      <w:r w:rsidRPr="00D27D4D">
        <w:rPr>
          <w:rFonts w:ascii="CourierNew-Identity-H" w:eastAsia="Times New Roman" w:hAnsi="CourierNew-Identity-H"/>
          <w:color w:val="000000"/>
          <w:szCs w:val="18"/>
          <w:lang w:val="en-US" w:eastAsia="ko-KR"/>
        </w:rPr>
        <w:t>11VHTBeamformeeNTxSupport OBJECT-TYPE</w:t>
      </w:r>
    </w:p>
    <w:p w14:paraId="0B7159CB"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168E6504"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FC5FAA1"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92CEAD3"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6B396FB3"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57F1812"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7CB2FB3" w14:textId="77777777" w:rsidR="00E34F1B" w:rsidRDefault="00E34F1B" w:rsidP="00E34F1B">
      <w:pPr>
        <w:ind w:left="720"/>
        <w:rPr>
          <w:rFonts w:ascii="CourierNew-Identity-H" w:eastAsia="Times New Roman" w:hAnsi="CourierNew-Identity-H"/>
          <w:color w:val="000000"/>
          <w:szCs w:val="18"/>
          <w:lang w:val="en-US" w:eastAsia="ko-KR"/>
        </w:rPr>
      </w:pPr>
    </w:p>
    <w:p w14:paraId="58F1B29A" w14:textId="75FE2FD5"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49"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4B5DB036"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 dot11VHTTransmitBeamformingConfigEntry 6 }</w:t>
      </w:r>
    </w:p>
    <w:p w14:paraId="6C51A1C2" w14:textId="77777777" w:rsidR="00A62D32" w:rsidRDefault="00A62D32" w:rsidP="00A62D32">
      <w:pPr>
        <w:rPr>
          <w:rFonts w:ascii="CourierNew-Identity-H" w:eastAsia="Times New Roman" w:hAnsi="CourierNew-Identity-H"/>
          <w:color w:val="000000"/>
          <w:szCs w:val="18"/>
          <w:lang w:val="en-US" w:eastAsia="ko-KR"/>
        </w:rPr>
      </w:pPr>
    </w:p>
    <w:p w14:paraId="0331B191" w14:textId="3CCEE3D5" w:rsidR="00A62D32" w:rsidRDefault="00A62D32" w:rsidP="00A62D32">
      <w:pPr>
        <w:rPr>
          <w:ins w:id="50" w:author="Youhan Kim" w:date="2023-07-08T11:07:00Z"/>
          <w:rFonts w:ascii="CourierNew-Identity-H" w:eastAsia="Times New Roman" w:hAnsi="CourierNew-Identity-H"/>
          <w:color w:val="000000"/>
          <w:szCs w:val="18"/>
          <w:lang w:val="en-US" w:eastAsia="ko-KR"/>
        </w:rPr>
      </w:pPr>
      <w:ins w:id="51" w:author="Youhan Kim" w:date="2023-07-08T11:07:00Z">
        <w:r w:rsidRPr="00D27D4D">
          <w:rPr>
            <w:rFonts w:ascii="CourierNew-Identity-H" w:eastAsia="Times New Roman" w:hAnsi="CourierNew-Identity-H"/>
            <w:color w:val="000000"/>
            <w:szCs w:val="18"/>
            <w:lang w:val="en-US" w:eastAsia="ko-KR"/>
          </w:rPr>
          <w:t>dot11VHT</w:t>
        </w:r>
      </w:ins>
      <w:ins w:id="52" w:author="Youhan Kim" w:date="2023-07-08T11:17:00Z">
        <w:r w:rsidR="00FB453D">
          <w:rPr>
            <w:rFonts w:ascii="CourierNew-Identity-H" w:eastAsia="Times New Roman" w:hAnsi="CourierNew-Identity-H"/>
            <w:color w:val="000000"/>
            <w:szCs w:val="18"/>
            <w:lang w:val="en-US" w:eastAsia="ko-KR"/>
          </w:rPr>
          <w:t>M</w:t>
        </w:r>
      </w:ins>
      <w:ins w:id="53" w:author="Youhan Kim" w:date="2023-07-08T11:18:00Z">
        <w:r w:rsidR="00FB453D">
          <w:rPr>
            <w:rFonts w:ascii="CourierNew-Identity-H" w:eastAsia="Times New Roman" w:hAnsi="CourierNew-Identity-H"/>
            <w:color w:val="000000"/>
            <w:szCs w:val="18"/>
            <w:lang w:val="en-US" w:eastAsia="ko-KR"/>
          </w:rPr>
          <w:t>axNstsTotal</w:t>
        </w:r>
      </w:ins>
      <w:ins w:id="54" w:author="Youhan Kim" w:date="2023-07-08T11:07:00Z">
        <w:r w:rsidRPr="00D27D4D">
          <w:rPr>
            <w:rFonts w:ascii="CourierNew-Identity-H" w:eastAsia="Times New Roman" w:hAnsi="CourierNew-Identity-H"/>
            <w:color w:val="000000"/>
            <w:szCs w:val="18"/>
            <w:lang w:val="en-US" w:eastAsia="ko-KR"/>
          </w:rPr>
          <w:t xml:space="preserve"> OBJECT-TYPE</w:t>
        </w:r>
      </w:ins>
    </w:p>
    <w:p w14:paraId="2475CBA3" w14:textId="77777777" w:rsidR="00A62D32" w:rsidRDefault="00A62D32" w:rsidP="00A62D32">
      <w:pPr>
        <w:ind w:left="360"/>
        <w:rPr>
          <w:ins w:id="55" w:author="Youhan Kim" w:date="2023-07-08T11:07:00Z"/>
          <w:rFonts w:ascii="CourierNew-Identity-H" w:eastAsia="Times New Roman" w:hAnsi="CourierNew-Identity-H"/>
          <w:color w:val="000000"/>
          <w:szCs w:val="18"/>
          <w:lang w:val="en-US" w:eastAsia="ko-KR"/>
        </w:rPr>
      </w:pPr>
      <w:ins w:id="56" w:author="Youhan Kim" w:date="2023-07-08T11:07:00Z">
        <w:r w:rsidRPr="00D27D4D">
          <w:rPr>
            <w:rFonts w:ascii="CourierNew-Identity-H" w:eastAsia="Times New Roman" w:hAnsi="CourierNew-Identity-H"/>
            <w:color w:val="000000"/>
            <w:szCs w:val="18"/>
            <w:lang w:val="en-US" w:eastAsia="ko-KR"/>
          </w:rPr>
          <w:t>SYNTAX Unsigned32 (2..8)</w:t>
        </w:r>
      </w:ins>
    </w:p>
    <w:p w14:paraId="5611FC64" w14:textId="77777777" w:rsidR="00A62D32" w:rsidRPr="00D27D4D" w:rsidRDefault="00A62D32" w:rsidP="00A62D32">
      <w:pPr>
        <w:ind w:left="360"/>
        <w:rPr>
          <w:ins w:id="57" w:author="Youhan Kim" w:date="2023-07-08T11:07:00Z"/>
          <w:rFonts w:ascii="CourierNew-Identity-H" w:eastAsia="Times New Roman" w:hAnsi="CourierNew-Identity-H"/>
          <w:color w:val="000000"/>
          <w:szCs w:val="18"/>
          <w:lang w:val="en-US" w:eastAsia="ko-KR"/>
        </w:rPr>
      </w:pPr>
      <w:ins w:id="58" w:author="Youhan Kim" w:date="2023-07-08T11:07:00Z">
        <w:r w:rsidRPr="00D27D4D">
          <w:rPr>
            <w:rFonts w:ascii="CourierNew-Identity-H" w:eastAsia="Times New Roman" w:hAnsi="CourierNew-Identity-H"/>
            <w:color w:val="000000"/>
            <w:szCs w:val="18"/>
            <w:lang w:val="en-US" w:eastAsia="ko-KR"/>
          </w:rPr>
          <w:t>MAX-ACCESS read-only</w:t>
        </w:r>
      </w:ins>
    </w:p>
    <w:p w14:paraId="0B0C6073" w14:textId="77777777" w:rsidR="00A62D32" w:rsidRDefault="00A62D32" w:rsidP="00A62D32">
      <w:pPr>
        <w:ind w:left="360"/>
        <w:rPr>
          <w:ins w:id="59" w:author="Youhan Kim" w:date="2023-07-08T11:07:00Z"/>
          <w:rFonts w:ascii="CourierNew-Identity-H" w:eastAsia="Times New Roman" w:hAnsi="CourierNew-Identity-H"/>
          <w:color w:val="000000"/>
          <w:szCs w:val="18"/>
          <w:lang w:val="en-US" w:eastAsia="ko-KR"/>
        </w:rPr>
      </w:pPr>
      <w:ins w:id="60" w:author="Youhan Kim" w:date="2023-07-08T11:07:00Z">
        <w:r w:rsidRPr="00D27D4D">
          <w:rPr>
            <w:rFonts w:ascii="CourierNew-Identity-H" w:eastAsia="Times New Roman" w:hAnsi="CourierNew-Identity-H"/>
            <w:color w:val="000000"/>
            <w:szCs w:val="18"/>
            <w:lang w:val="en-US" w:eastAsia="ko-KR"/>
          </w:rPr>
          <w:t>STATUS current</w:t>
        </w:r>
      </w:ins>
    </w:p>
    <w:p w14:paraId="74DCC044" w14:textId="77777777" w:rsidR="00A62D32" w:rsidRPr="00D27D4D" w:rsidRDefault="00A62D32" w:rsidP="00A62D32">
      <w:pPr>
        <w:ind w:left="360"/>
        <w:rPr>
          <w:ins w:id="61" w:author="Youhan Kim" w:date="2023-07-08T11:07:00Z"/>
          <w:rFonts w:ascii="CourierNew-Identity-H" w:eastAsia="Times New Roman" w:hAnsi="CourierNew-Identity-H"/>
          <w:color w:val="000000"/>
          <w:szCs w:val="18"/>
          <w:lang w:val="en-US" w:eastAsia="ko-KR"/>
        </w:rPr>
      </w:pPr>
      <w:ins w:id="62" w:author="Youhan Kim" w:date="2023-07-08T11:07:00Z">
        <w:r w:rsidRPr="00D27D4D">
          <w:rPr>
            <w:rFonts w:ascii="CourierNew-Identity-H" w:eastAsia="Times New Roman" w:hAnsi="CourierNew-Identity-H"/>
            <w:color w:val="000000"/>
            <w:szCs w:val="18"/>
            <w:lang w:val="en-US" w:eastAsia="ko-KR"/>
          </w:rPr>
          <w:t>DESCRIPTION</w:t>
        </w:r>
      </w:ins>
    </w:p>
    <w:p w14:paraId="53C8DC26" w14:textId="77777777" w:rsidR="00A62D32" w:rsidRPr="00D27D4D" w:rsidRDefault="00A62D32" w:rsidP="00A62D32">
      <w:pPr>
        <w:ind w:left="720"/>
        <w:rPr>
          <w:ins w:id="63" w:author="Youhan Kim" w:date="2023-07-08T11:07:00Z"/>
          <w:rFonts w:ascii="CourierNew-Identity-H" w:eastAsia="Times New Roman" w:hAnsi="CourierNew-Identity-H"/>
          <w:color w:val="000000"/>
          <w:szCs w:val="18"/>
          <w:lang w:val="en-US" w:eastAsia="ko-KR"/>
        </w:rPr>
      </w:pPr>
      <w:ins w:id="64" w:author="Youhan Kim" w:date="2023-07-08T11:07:00Z">
        <w:r w:rsidRPr="00D27D4D">
          <w:rPr>
            <w:rFonts w:ascii="CourierNew-Identity-H" w:eastAsia="Times New Roman" w:hAnsi="CourierNew-Identity-H"/>
            <w:color w:val="000000"/>
            <w:szCs w:val="18"/>
            <w:lang w:val="en-US" w:eastAsia="ko-KR"/>
          </w:rPr>
          <w:t>"This is a capability variable.</w:t>
        </w:r>
      </w:ins>
    </w:p>
    <w:p w14:paraId="5BB289ED" w14:textId="77777777" w:rsidR="00A62D32" w:rsidRPr="00D27D4D" w:rsidRDefault="00A62D32" w:rsidP="00A62D32">
      <w:pPr>
        <w:ind w:left="720"/>
        <w:rPr>
          <w:ins w:id="65" w:author="Youhan Kim" w:date="2023-07-08T11:07:00Z"/>
          <w:rFonts w:ascii="CourierNew-Identity-H" w:eastAsia="Times New Roman" w:hAnsi="CourierNew-Identity-H"/>
          <w:color w:val="000000"/>
          <w:szCs w:val="18"/>
          <w:lang w:val="en-US" w:eastAsia="ko-KR"/>
        </w:rPr>
      </w:pPr>
      <w:ins w:id="66"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6B62270E" w14:textId="77777777" w:rsidR="00A62D32" w:rsidRDefault="00A62D32" w:rsidP="00A62D32">
      <w:pPr>
        <w:ind w:left="720"/>
        <w:rPr>
          <w:ins w:id="67" w:author="Youhan Kim" w:date="2023-07-08T11:07:00Z"/>
          <w:rFonts w:ascii="CourierNew-Identity-H" w:eastAsia="Times New Roman" w:hAnsi="CourierNew-Identity-H"/>
          <w:color w:val="000000"/>
          <w:szCs w:val="18"/>
          <w:lang w:val="en-US" w:eastAsia="ko-KR"/>
        </w:rPr>
      </w:pPr>
    </w:p>
    <w:p w14:paraId="16F98504" w14:textId="77777777" w:rsidR="00FB453D" w:rsidRDefault="00A62D32" w:rsidP="00A62D32">
      <w:pPr>
        <w:ind w:left="720"/>
        <w:rPr>
          <w:ins w:id="68" w:author="Youhan Kim" w:date="2023-07-08T11:18:00Z"/>
          <w:rFonts w:ascii="CourierNew-Identity-H" w:eastAsia="Times New Roman" w:hAnsi="CourierNew-Identity-H"/>
          <w:color w:val="000000"/>
          <w:szCs w:val="18"/>
          <w:lang w:val="en-US" w:eastAsia="ko-KR"/>
        </w:rPr>
      </w:pPr>
      <w:ins w:id="69"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r w:rsidRPr="00D27D4D">
          <w:rPr>
            <w:rFonts w:ascii="CourierNew-Identity-H" w:eastAsia="Times New Roman" w:hAnsi="CourierNew-Identity-H"/>
            <w:color w:val="000000"/>
            <w:szCs w:val="18"/>
            <w:lang w:val="en-US" w:eastAsia="ko-KR"/>
          </w:rPr>
          <w:t>NSTS,total</w:t>
        </w:r>
        <w:proofErr w:type="spell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2F813BBF" w14:textId="54A9C2F9" w:rsidR="00A62D32" w:rsidRPr="00D27D4D" w:rsidRDefault="00FB453D" w:rsidP="00A62D32">
      <w:pPr>
        <w:ind w:left="720"/>
        <w:rPr>
          <w:ins w:id="70" w:author="Youhan Kim" w:date="2023-07-08T11:07:00Z"/>
          <w:rFonts w:ascii="CourierNew-Identity-H" w:eastAsia="Times New Roman" w:hAnsi="CourierNew-Identity-H"/>
          <w:color w:val="000000"/>
          <w:szCs w:val="18"/>
          <w:lang w:val="en-US" w:eastAsia="ko-KR"/>
        </w:rPr>
      </w:pPr>
      <w:ins w:id="71"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72"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73" w:author="Youhan Kim" w:date="2023-07-08T11:07:00Z">
        <w:r w:rsidR="00A62D32" w:rsidRPr="00D27D4D">
          <w:rPr>
            <w:rFonts w:ascii="CourierNew-Identity-H" w:eastAsia="Times New Roman" w:hAnsi="CourierNew-Identity-H"/>
            <w:color w:val="000000"/>
            <w:szCs w:val="18"/>
            <w:lang w:val="en-US" w:eastAsia="ko-KR"/>
          </w:rPr>
          <w:t>"</w:t>
        </w:r>
      </w:ins>
    </w:p>
    <w:p w14:paraId="26E1DA07" w14:textId="5B831611" w:rsidR="00A62D32" w:rsidRDefault="00A62D32" w:rsidP="00A62D32">
      <w:pPr>
        <w:rPr>
          <w:sz w:val="20"/>
        </w:rPr>
      </w:pPr>
      <w:ins w:id="74" w:author="Youhan Kim" w:date="2023-07-08T11:07:00Z">
        <w:r w:rsidRPr="00D27D4D">
          <w:rPr>
            <w:rFonts w:ascii="CourierNew-Identity-H" w:eastAsia="Times New Roman" w:hAnsi="CourierNew-Identity-H"/>
            <w:color w:val="000000"/>
            <w:szCs w:val="18"/>
            <w:lang w:val="en-US" w:eastAsia="ko-KR"/>
          </w:rPr>
          <w:t xml:space="preserve">::= { dot11VHTTransmitBeamformingConfigEntry </w:t>
        </w:r>
      </w:ins>
      <w:ins w:id="75" w:author="Youhan Kim" w:date="2023-07-08T11:19:00Z">
        <w:r w:rsidR="00FB453D">
          <w:rPr>
            <w:rFonts w:ascii="CourierNew-Identity-H" w:eastAsia="Times New Roman" w:hAnsi="CourierNew-Identity-H"/>
            <w:color w:val="000000"/>
            <w:szCs w:val="18"/>
            <w:lang w:val="en-US" w:eastAsia="ko-KR"/>
          </w:rPr>
          <w:t>7</w:t>
        </w:r>
      </w:ins>
      <w:ins w:id="76" w:author="Youhan Kim" w:date="2023-07-08T11:07:00Z">
        <w:r w:rsidRPr="00D27D4D">
          <w:rPr>
            <w:rFonts w:ascii="CourierNew-Identity-H" w:eastAsia="Times New Roman" w:hAnsi="CourierNew-Identity-H"/>
            <w:color w:val="000000"/>
            <w:szCs w:val="18"/>
            <w:lang w:val="en-US" w:eastAsia="ko-KR"/>
          </w:rPr>
          <w:t xml:space="preserve"> }</w:t>
        </w:r>
      </w:ins>
    </w:p>
    <w:p w14:paraId="4DDA2502" w14:textId="77777777" w:rsidR="007B05E0" w:rsidRDefault="007B05E0" w:rsidP="00E36A31">
      <w:pPr>
        <w:rPr>
          <w:sz w:val="20"/>
        </w:rPr>
      </w:pPr>
    </w:p>
    <w:p w14:paraId="25852D34" w14:textId="1B03A283"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w:t>
      </w:r>
      <w:r w:rsidR="00935D9E">
        <w:rPr>
          <w:i/>
          <w:w w:val="100"/>
          <w:highlight w:val="yellow"/>
        </w:rPr>
        <w:t>457</w:t>
      </w:r>
      <w:r>
        <w:rPr>
          <w:i/>
          <w:w w:val="100"/>
          <w:highlight w:val="yellow"/>
        </w:rPr>
        <w:t>L</w:t>
      </w:r>
      <w:r w:rsidR="00935D9E">
        <w:rPr>
          <w:i/>
          <w:w w:val="100"/>
          <w:highlight w:val="yellow"/>
        </w:rPr>
        <w:t>60</w:t>
      </w:r>
      <w:r>
        <w:rPr>
          <w:i/>
          <w:w w:val="100"/>
          <w:highlight w:val="yellow"/>
        </w:rPr>
        <w:t xml:space="preserve"> as shown below.</w:t>
      </w:r>
    </w:p>
    <w:p w14:paraId="33479294" w14:textId="77777777" w:rsidR="00935D9E" w:rsidRDefault="00935D9E" w:rsidP="00935D9E">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541D17F4"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14B2135B"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42368D1"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5D63889A"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266A0DCC"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3F594712"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37B372A" w14:textId="77777777" w:rsidR="00935D9E" w:rsidRDefault="00935D9E" w:rsidP="00935D9E">
      <w:pPr>
        <w:ind w:left="720"/>
        <w:rPr>
          <w:ins w:id="77"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78" w:author="Youhan Kim" w:date="2023-07-08T11:33:00Z">
        <w:r>
          <w:rPr>
            <w:rFonts w:ascii="CourierNew-Identity-H" w:eastAsia="Times New Roman" w:hAnsi="CourierNew-Identity-H"/>
            <w:color w:val="000000"/>
            <w:szCs w:val="18"/>
            <w:lang w:val="en-US" w:eastAsia="ko-KR"/>
          </w:rPr>
          <w:t>,</w:t>
        </w:r>
      </w:ins>
    </w:p>
    <w:p w14:paraId="64EDA6FD" w14:textId="4B3AFE7E" w:rsidR="00935D9E" w:rsidRPr="00935D9E" w:rsidRDefault="00935D9E" w:rsidP="00935D9E">
      <w:pPr>
        <w:ind w:left="720"/>
        <w:rPr>
          <w:rFonts w:ascii="CourierNew-Identity-H" w:eastAsia="Times New Roman" w:hAnsi="CourierNew-Identity-H"/>
          <w:color w:val="000000"/>
          <w:szCs w:val="18"/>
          <w:lang w:val="en-US" w:eastAsia="ko-KR"/>
        </w:rPr>
      </w:pPr>
      <w:ins w:id="79" w:author="Youhan Kim" w:date="2023-07-08T11:34:00Z">
        <w:r>
          <w:rPr>
            <w:rFonts w:ascii="CourierNew-Identity-H" w:eastAsia="Times New Roman" w:hAnsi="CourierNew-Identity-H"/>
            <w:color w:val="000000"/>
            <w:szCs w:val="18"/>
            <w:lang w:val="en-US" w:eastAsia="ko-KR"/>
          </w:rPr>
          <w:t>dot11VHTVHTMaxNstsTotal</w:t>
        </w:r>
      </w:ins>
      <w:r w:rsidRPr="00935D9E">
        <w:rPr>
          <w:rFonts w:ascii="CourierNew-Identity-H" w:eastAsia="Times New Roman" w:hAnsi="CourierNew-Identity-H"/>
          <w:color w:val="000000"/>
          <w:szCs w:val="18"/>
          <w:lang w:val="en-US" w:eastAsia="ko-KR"/>
        </w:rPr>
        <w:t xml:space="preserve"> }</w:t>
      </w:r>
    </w:p>
    <w:p w14:paraId="0C2C1BF1" w14:textId="77777777" w:rsidR="00935D9E" w:rsidRP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45C4221A"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45203873"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2628ABD7" w14:textId="5CBFCCCA" w:rsidR="00E34F1B"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 { dot11Groups 76 }</w:t>
      </w:r>
    </w:p>
    <w:p w14:paraId="2E8FD769" w14:textId="77777777" w:rsidR="0054693C" w:rsidRPr="00963724" w:rsidRDefault="0054693C" w:rsidP="00E36A31">
      <w:pPr>
        <w:rPr>
          <w:sz w:val="20"/>
        </w:rPr>
      </w:pPr>
    </w:p>
    <w:p w14:paraId="633B07D8" w14:textId="7CF755F7" w:rsidR="001E297D" w:rsidRDefault="001E297D" w:rsidP="001E297D">
      <w:pPr>
        <w:pStyle w:val="Heading1"/>
      </w:pPr>
      <w:r w:rsidRPr="001E2831">
        <w:t>CID</w:t>
      </w:r>
      <w:r>
        <w:t xml:space="preserve"> </w:t>
      </w:r>
      <w:r w:rsidR="00C91F54">
        <w:t>4318</w:t>
      </w:r>
    </w:p>
    <w:p w14:paraId="6AA8D42A" w14:textId="77777777" w:rsidR="001E297D" w:rsidRDefault="001E297D" w:rsidP="001E297D">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E297D" w:rsidRPr="009522BD" w14:paraId="4E462DB6" w14:textId="77777777" w:rsidTr="00415CAF">
        <w:trPr>
          <w:trHeight w:val="278"/>
        </w:trPr>
        <w:tc>
          <w:tcPr>
            <w:tcW w:w="1213" w:type="dxa"/>
            <w:hideMark/>
          </w:tcPr>
          <w:p w14:paraId="69E04245" w14:textId="77777777" w:rsidR="001E297D" w:rsidRDefault="001E297D"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5B4A4D" w14:textId="77777777" w:rsidR="001E297D" w:rsidRDefault="001E297D"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83E41C4" w14:textId="77777777" w:rsidR="001E297D" w:rsidRPr="009522BD" w:rsidRDefault="001E297D"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6DD537"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B999716"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91F54" w:rsidRPr="009522BD" w14:paraId="70F1EFC8" w14:textId="77777777" w:rsidTr="00415CAF">
        <w:trPr>
          <w:trHeight w:val="278"/>
        </w:trPr>
        <w:tc>
          <w:tcPr>
            <w:tcW w:w="1213" w:type="dxa"/>
          </w:tcPr>
          <w:p w14:paraId="75548FBB" w14:textId="6509BDBF"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4318</w:t>
            </w:r>
          </w:p>
          <w:p w14:paraId="481AF95C" w14:textId="04DAC522"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4DDD2526" w14:textId="6A8DAA0E"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105" w:type="dxa"/>
          </w:tcPr>
          <w:p w14:paraId="37E6FDC5" w14:textId="22246F59" w:rsidR="00C91F54" w:rsidRDefault="00C91F54" w:rsidP="00C91F54">
            <w:pPr>
              <w:rPr>
                <w:rFonts w:ascii="Arial" w:hAnsi="Arial" w:cs="Arial"/>
                <w:sz w:val="20"/>
              </w:rPr>
            </w:pPr>
            <w:r>
              <w:rPr>
                <w:rFonts w:ascii="Arial" w:hAnsi="Arial" w:cs="Arial"/>
                <w:sz w:val="20"/>
              </w:rPr>
              <w:t>CID 3772: the improvements to "mask PPDU" definitions should be made for S1G, mass-market PHYs and DMG too</w:t>
            </w:r>
          </w:p>
        </w:tc>
        <w:tc>
          <w:tcPr>
            <w:tcW w:w="3690" w:type="dxa"/>
          </w:tcPr>
          <w:p w14:paraId="33A235AD" w14:textId="5714FC67" w:rsidR="00C91F54" w:rsidRDefault="00C91F54" w:rsidP="00C91F54">
            <w:pPr>
              <w:rPr>
                <w:rFonts w:ascii="Arial" w:hAnsi="Arial" w:cs="Arial"/>
                <w:sz w:val="20"/>
              </w:rPr>
            </w:pPr>
            <w:r>
              <w:rPr>
                <w:rFonts w:ascii="Arial" w:hAnsi="Arial" w:cs="Arial"/>
                <w:sz w:val="20"/>
              </w:rPr>
              <w:t>As it says in the comment</w:t>
            </w:r>
          </w:p>
        </w:tc>
      </w:tr>
    </w:tbl>
    <w:p w14:paraId="0C88C5DE" w14:textId="77777777" w:rsidR="001E297D" w:rsidRDefault="001E297D" w:rsidP="001E297D">
      <w:pPr>
        <w:pStyle w:val="Heading2"/>
        <w:rPr>
          <w:sz w:val="22"/>
        </w:rPr>
      </w:pPr>
      <w:r>
        <w:t>Discussion</w:t>
      </w:r>
    </w:p>
    <w:p w14:paraId="761B9303" w14:textId="77777777" w:rsidR="001E297D" w:rsidRDefault="001E297D" w:rsidP="001E297D">
      <w:pPr>
        <w:rPr>
          <w:sz w:val="20"/>
          <w:lang w:val="en-US"/>
        </w:rPr>
      </w:pPr>
    </w:p>
    <w:p w14:paraId="30DE70B8" w14:textId="455904CC" w:rsidR="001E297D" w:rsidRDefault="00F24000" w:rsidP="001E297D">
      <w:pPr>
        <w:rPr>
          <w:sz w:val="20"/>
          <w:lang w:val="en-US"/>
        </w:rPr>
      </w:pPr>
      <w:r>
        <w:rPr>
          <w:sz w:val="20"/>
          <w:lang w:val="en-US"/>
        </w:rPr>
        <w:t>CID 3772 in LB270 was the following.</w:t>
      </w:r>
    </w:p>
    <w:tbl>
      <w:tblPr>
        <w:tblStyle w:val="TableGrid"/>
        <w:tblW w:w="10080" w:type="dxa"/>
        <w:tblLook w:val="04A0" w:firstRow="1" w:lastRow="0" w:firstColumn="1" w:lastColumn="0" w:noHBand="0" w:noVBand="1"/>
      </w:tblPr>
      <w:tblGrid>
        <w:gridCol w:w="1182"/>
        <w:gridCol w:w="2836"/>
        <w:gridCol w:w="2176"/>
        <w:gridCol w:w="3886"/>
      </w:tblGrid>
      <w:tr w:rsidR="00C91F54" w:rsidRPr="009522BD" w14:paraId="1741D348" w14:textId="59DD07D2" w:rsidTr="00C91F54">
        <w:trPr>
          <w:trHeight w:val="278"/>
        </w:trPr>
        <w:tc>
          <w:tcPr>
            <w:tcW w:w="1194" w:type="dxa"/>
            <w:hideMark/>
          </w:tcPr>
          <w:p w14:paraId="6AE0D01D" w14:textId="77777777" w:rsidR="00C91F54" w:rsidRDefault="00C91F54"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D9CDF5F" w14:textId="77777777" w:rsidR="00C91F54" w:rsidRDefault="00C91F54"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321CA7" w14:textId="77777777" w:rsidR="00C91F54" w:rsidRPr="009522BD" w:rsidRDefault="00C91F54"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750" w:type="dxa"/>
            <w:hideMark/>
          </w:tcPr>
          <w:p w14:paraId="1B81DDAE"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39" w:type="dxa"/>
            <w:hideMark/>
          </w:tcPr>
          <w:p w14:paraId="602219BA"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397" w:type="dxa"/>
          </w:tcPr>
          <w:p w14:paraId="0F81D770" w14:textId="15D79122" w:rsidR="00C91F54" w:rsidRPr="009522BD" w:rsidRDefault="00C91F54" w:rsidP="00415CAF">
            <w:pPr>
              <w:jc w:val="cente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91F54" w:rsidRPr="009522BD" w14:paraId="11C74A8B" w14:textId="0332967E" w:rsidTr="00C91F54">
        <w:trPr>
          <w:trHeight w:val="278"/>
        </w:trPr>
        <w:tc>
          <w:tcPr>
            <w:tcW w:w="1194" w:type="dxa"/>
          </w:tcPr>
          <w:p w14:paraId="53533B69" w14:textId="51451398"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772</w:t>
            </w:r>
          </w:p>
          <w:p w14:paraId="3B1B0535" w14:textId="77777777"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6A3A8D5" w14:textId="271A9BA9"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258.18</w:t>
            </w:r>
          </w:p>
        </w:tc>
        <w:tc>
          <w:tcPr>
            <w:tcW w:w="3750" w:type="dxa"/>
          </w:tcPr>
          <w:p w14:paraId="1F90C068" w14:textId="73CC5F44" w:rsidR="00C91F54" w:rsidRDefault="00C91F54" w:rsidP="00C91F54">
            <w:pPr>
              <w:rPr>
                <w:rFonts w:ascii="Arial" w:hAnsi="Arial" w:cs="Arial"/>
                <w:sz w:val="20"/>
              </w:rPr>
            </w:pPr>
            <w:r>
              <w:rPr>
                <w:rFonts w:ascii="Arial" w:hAnsi="Arial" w:cs="Arial"/>
                <w:sz w:val="20"/>
              </w:rPr>
              <w:t>The TVHT "mask" PPDU definitions contain redundancy in the sense that they are defined in terms of the transmit mask bandwidth and then enumerate all possibilities with that mask.</w:t>
            </w:r>
          </w:p>
        </w:tc>
        <w:tc>
          <w:tcPr>
            <w:tcW w:w="2739" w:type="dxa"/>
          </w:tcPr>
          <w:p w14:paraId="0F322522" w14:textId="0FDD397C" w:rsidR="00C91F54" w:rsidRDefault="00C91F54" w:rsidP="00C91F54">
            <w:pPr>
              <w:rPr>
                <w:rFonts w:ascii="Arial" w:hAnsi="Arial" w:cs="Arial"/>
                <w:sz w:val="20"/>
              </w:rPr>
            </w:pPr>
            <w:r>
              <w:rPr>
                <w:rFonts w:ascii="Arial" w:hAnsi="Arial" w:cs="Arial"/>
                <w:sz w:val="20"/>
              </w:rPr>
              <w:t>Change the definitions to something like the following: TVHT_X mask PPDU: A Clause 22 PPDU transmitted using the TVHT_X transmit spectral mask defined in the same clause."</w:t>
            </w:r>
          </w:p>
        </w:tc>
        <w:tc>
          <w:tcPr>
            <w:tcW w:w="2397" w:type="dxa"/>
          </w:tcPr>
          <w:p w14:paraId="46C41918" w14:textId="34F2F5F5" w:rsidR="00C91F54" w:rsidRDefault="00C91F54" w:rsidP="00C91F54">
            <w:pPr>
              <w:rPr>
                <w:rFonts w:ascii="Arial" w:hAnsi="Arial" w:cs="Arial"/>
                <w:sz w:val="20"/>
              </w:rPr>
            </w:pPr>
            <w:r>
              <w:rPr>
                <w:rFonts w:ascii="Arial" w:hAnsi="Arial" w:cs="Arial"/>
                <w:sz w:val="20"/>
              </w:rPr>
              <w:t xml:space="preserve">REVISED (GEN: 2023-03-14 20:47:13Z) - Instruction to </w:t>
            </w:r>
            <w:proofErr w:type="spellStart"/>
            <w:r>
              <w:rPr>
                <w:rFonts w:ascii="Arial" w:hAnsi="Arial" w:cs="Arial"/>
                <w:sz w:val="20"/>
              </w:rPr>
              <w:t>TGme</w:t>
            </w:r>
            <w:proofErr w:type="spellEnd"/>
            <w:r>
              <w:rPr>
                <w:rFonts w:ascii="Arial" w:hAnsi="Arial" w:cs="Arial"/>
                <w:sz w:val="20"/>
              </w:rPr>
              <w:t xml:space="preserve"> Editor:  Implement the proposed text updates for CID 3772 in https://mentor.ieee.org/802.11/dcn/23/11-23-0392-00-000m-lb270-phy-misc-comments.docx </w:t>
            </w:r>
            <w:r>
              <w:rPr>
                <w:rFonts w:ascii="Arial" w:hAnsi="Arial" w:cs="Arial"/>
                <w:sz w:val="20"/>
              </w:rPr>
              <w:br/>
            </w:r>
            <w:r>
              <w:rPr>
                <w:rFonts w:ascii="Arial" w:hAnsi="Arial" w:cs="Arial"/>
                <w:sz w:val="20"/>
              </w:rPr>
              <w:br/>
              <w:t>Note to Commenter:  It is necessary to list out each PPDU allowed to use a certain bandwidth mask.  The proposed text update cleans up some redundant language while still keeping an explicit list of PPDUs allowed for each bandwidth mask.</w:t>
            </w:r>
          </w:p>
        </w:tc>
      </w:tr>
    </w:tbl>
    <w:p w14:paraId="283DEE04" w14:textId="77777777" w:rsidR="00C91F54" w:rsidRDefault="00C91F54" w:rsidP="001E297D">
      <w:pPr>
        <w:rPr>
          <w:sz w:val="20"/>
        </w:rPr>
      </w:pPr>
    </w:p>
    <w:p w14:paraId="664033FD" w14:textId="4A526DB7" w:rsidR="00481EB3" w:rsidRDefault="00481EB3" w:rsidP="001E297D">
      <w:pPr>
        <w:rPr>
          <w:sz w:val="20"/>
        </w:rPr>
      </w:pPr>
      <w:r>
        <w:rPr>
          <w:sz w:val="20"/>
        </w:rPr>
        <w:t>An example text change made by the CID 3772 was:</w:t>
      </w:r>
    </w:p>
    <w:tbl>
      <w:tblPr>
        <w:tblStyle w:val="TableGrid"/>
        <w:tblW w:w="0" w:type="auto"/>
        <w:tblLook w:val="04A0" w:firstRow="1" w:lastRow="0" w:firstColumn="1" w:lastColumn="0" w:noHBand="0" w:noVBand="1"/>
      </w:tblPr>
      <w:tblGrid>
        <w:gridCol w:w="10080"/>
      </w:tblGrid>
      <w:tr w:rsidR="00481EB3" w14:paraId="6390625C" w14:textId="77777777" w:rsidTr="00481EB3">
        <w:tc>
          <w:tcPr>
            <w:tcW w:w="10080" w:type="dxa"/>
          </w:tcPr>
          <w:p w14:paraId="2F6D8EB8" w14:textId="77777777" w:rsidR="00481EB3" w:rsidRDefault="00481EB3" w:rsidP="001E297D">
            <w:pPr>
              <w:rPr>
                <w:sz w:val="20"/>
              </w:rPr>
            </w:pPr>
            <w:r w:rsidRPr="00481EB3">
              <w:rPr>
                <w:noProof/>
                <w:sz w:val="20"/>
              </w:rPr>
              <w:lastRenderedPageBreak/>
              <w:drawing>
                <wp:inline distT="0" distB="0" distL="0" distR="0" wp14:anchorId="4A5E92AF" wp14:editId="292E0D3B">
                  <wp:extent cx="6263640" cy="272161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2721610"/>
                          </a:xfrm>
                          <a:prstGeom prst="rect">
                            <a:avLst/>
                          </a:prstGeom>
                        </pic:spPr>
                      </pic:pic>
                    </a:graphicData>
                  </a:graphic>
                </wp:inline>
              </w:drawing>
            </w:r>
          </w:p>
          <w:p w14:paraId="7BD2DDB5" w14:textId="7DEEB9E5" w:rsidR="00481EB3" w:rsidRDefault="00481EB3" w:rsidP="001E297D">
            <w:pPr>
              <w:rPr>
                <w:sz w:val="20"/>
              </w:rPr>
            </w:pPr>
          </w:p>
        </w:tc>
      </w:tr>
    </w:tbl>
    <w:p w14:paraId="7C0FB5CB" w14:textId="77777777" w:rsidR="00481EB3" w:rsidRDefault="00481EB3" w:rsidP="001E297D">
      <w:pPr>
        <w:rPr>
          <w:sz w:val="20"/>
        </w:rPr>
      </w:pPr>
    </w:p>
    <w:p w14:paraId="2556B498" w14:textId="690AD3F1" w:rsidR="00481EB3" w:rsidRDefault="00481EB3" w:rsidP="001E297D">
      <w:pPr>
        <w:rPr>
          <w:sz w:val="20"/>
        </w:rPr>
      </w:pPr>
      <w:r>
        <w:rPr>
          <w:sz w:val="20"/>
        </w:rPr>
        <w:t>I.e., the “XYZ transmit spectral mask defined in ABC” was moved out of the ‘list’ as the mask was all common.</w:t>
      </w:r>
    </w:p>
    <w:p w14:paraId="25FE46AE" w14:textId="77777777" w:rsidR="00481EB3" w:rsidRDefault="00481EB3" w:rsidP="001E297D">
      <w:pPr>
        <w:rPr>
          <w:sz w:val="20"/>
        </w:rPr>
      </w:pPr>
    </w:p>
    <w:p w14:paraId="0743B871" w14:textId="1E848DA2" w:rsidR="00481EB3" w:rsidRDefault="00481EB3" w:rsidP="001E297D">
      <w:pPr>
        <w:rPr>
          <w:sz w:val="20"/>
        </w:rPr>
      </w:pPr>
      <w:r>
        <w:rPr>
          <w:sz w:val="20"/>
        </w:rPr>
        <w:t>Commenter is now asking to do similar ‘clean up’ for other mask PPDUs.</w:t>
      </w:r>
    </w:p>
    <w:p w14:paraId="7CA72E77" w14:textId="77777777" w:rsidR="00481EB3" w:rsidRDefault="00481EB3" w:rsidP="001E297D">
      <w:pPr>
        <w:rPr>
          <w:sz w:val="20"/>
        </w:rPr>
      </w:pPr>
    </w:p>
    <w:p w14:paraId="26111FB1" w14:textId="4F4FD20A" w:rsidR="00481EB3" w:rsidRDefault="00481EB3" w:rsidP="001E297D">
      <w:pPr>
        <w:rPr>
          <w:sz w:val="20"/>
        </w:rPr>
      </w:pPr>
      <w:proofErr w:type="spellStart"/>
      <w:r>
        <w:rPr>
          <w:sz w:val="20"/>
        </w:rPr>
        <w:t>REVme</w:t>
      </w:r>
      <w:proofErr w:type="spellEnd"/>
      <w:r>
        <w:rPr>
          <w:sz w:val="20"/>
        </w:rPr>
        <w:t xml:space="preserve"> D3.0 P197:</w:t>
      </w:r>
    </w:p>
    <w:tbl>
      <w:tblPr>
        <w:tblStyle w:val="TableGrid"/>
        <w:tblW w:w="0" w:type="auto"/>
        <w:tblLook w:val="04A0" w:firstRow="1" w:lastRow="0" w:firstColumn="1" w:lastColumn="0" w:noHBand="0" w:noVBand="1"/>
      </w:tblPr>
      <w:tblGrid>
        <w:gridCol w:w="10080"/>
      </w:tblGrid>
      <w:tr w:rsidR="00481EB3" w14:paraId="36C72D08" w14:textId="77777777" w:rsidTr="00481EB3">
        <w:tc>
          <w:tcPr>
            <w:tcW w:w="10080" w:type="dxa"/>
          </w:tcPr>
          <w:p w14:paraId="6F80AF04" w14:textId="3465E116" w:rsidR="00481EB3" w:rsidRDefault="00481EB3" w:rsidP="001E297D">
            <w:pPr>
              <w:rPr>
                <w:sz w:val="20"/>
              </w:rPr>
            </w:pPr>
            <w:r w:rsidRPr="00481EB3">
              <w:rPr>
                <w:noProof/>
                <w:sz w:val="20"/>
              </w:rPr>
              <w:drawing>
                <wp:inline distT="0" distB="0" distL="0" distR="0" wp14:anchorId="4378E7C7" wp14:editId="10608E85">
                  <wp:extent cx="6263640" cy="4546600"/>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4546600"/>
                          </a:xfrm>
                          <a:prstGeom prst="rect">
                            <a:avLst/>
                          </a:prstGeom>
                        </pic:spPr>
                      </pic:pic>
                    </a:graphicData>
                  </a:graphic>
                </wp:inline>
              </w:drawing>
            </w:r>
          </w:p>
        </w:tc>
      </w:tr>
    </w:tbl>
    <w:p w14:paraId="4200728C" w14:textId="2D525252" w:rsidR="00481EB3" w:rsidRDefault="00481EB3" w:rsidP="001E297D">
      <w:pPr>
        <w:rPr>
          <w:sz w:val="20"/>
        </w:rPr>
      </w:pPr>
      <w:r>
        <w:rPr>
          <w:sz w:val="20"/>
        </w:rPr>
        <w:t>Note that different bullets have different mask they need to conform to, hence we cannot simplify this definition similar to what we did in LB270 CID3772.</w:t>
      </w:r>
    </w:p>
    <w:p w14:paraId="383D8FD1" w14:textId="13B30DCA" w:rsidR="008A7B3A" w:rsidRDefault="008A7B3A" w:rsidP="001E297D">
      <w:pPr>
        <w:rPr>
          <w:sz w:val="20"/>
        </w:rPr>
      </w:pPr>
    </w:p>
    <w:p w14:paraId="78799EA4" w14:textId="364B7B98" w:rsidR="008A7B3A" w:rsidRDefault="008A7B3A" w:rsidP="001E297D">
      <w:pPr>
        <w:rPr>
          <w:sz w:val="20"/>
        </w:rPr>
      </w:pPr>
      <w:r>
        <w:rPr>
          <w:sz w:val="20"/>
        </w:rPr>
        <w:t>Situation is similar for 40 MHz mask PPDU, 80 MHz mask PPDU, 80+80 MHz mask PPDU and 160 MHz mask PPDU.</w:t>
      </w:r>
    </w:p>
    <w:p w14:paraId="5DD72534" w14:textId="77777777" w:rsidR="008A7B3A" w:rsidRDefault="008A7B3A" w:rsidP="001E297D">
      <w:pPr>
        <w:rPr>
          <w:sz w:val="20"/>
        </w:rPr>
      </w:pPr>
    </w:p>
    <w:p w14:paraId="21011B53" w14:textId="11D54FB2" w:rsidR="008A7B3A" w:rsidRDefault="008A7B3A" w:rsidP="001E297D">
      <w:pPr>
        <w:rPr>
          <w:sz w:val="20"/>
        </w:rPr>
      </w:pPr>
      <w:r>
        <w:rPr>
          <w:sz w:val="20"/>
        </w:rPr>
        <w:t>I have also checked other mask PPDU definitions in Clause 3.2, and either they are</w:t>
      </w:r>
    </w:p>
    <w:p w14:paraId="41481164" w14:textId="4CF29581" w:rsidR="008A7B3A" w:rsidRDefault="008A7B3A" w:rsidP="008A7B3A">
      <w:pPr>
        <w:pStyle w:val="ListParagraph"/>
        <w:numPr>
          <w:ilvl w:val="0"/>
          <w:numId w:val="18"/>
        </w:numPr>
        <w:ind w:leftChars="0"/>
        <w:rPr>
          <w:sz w:val="20"/>
        </w:rPr>
      </w:pPr>
      <w:r>
        <w:rPr>
          <w:sz w:val="20"/>
        </w:rPr>
        <w:t xml:space="preserve">Not in list format, hence similar </w:t>
      </w:r>
      <w:proofErr w:type="spellStart"/>
      <w:r>
        <w:rPr>
          <w:sz w:val="20"/>
        </w:rPr>
        <w:t>clean up</w:t>
      </w:r>
      <w:proofErr w:type="spellEnd"/>
      <w:r>
        <w:rPr>
          <w:sz w:val="20"/>
        </w:rPr>
        <w:t xml:space="preserve"> is not applicable, or</w:t>
      </w:r>
    </w:p>
    <w:p w14:paraId="6B04B3F9" w14:textId="20B3E39E" w:rsidR="008A7B3A" w:rsidRDefault="008A7B3A" w:rsidP="008A7B3A">
      <w:pPr>
        <w:pStyle w:val="ListParagraph"/>
        <w:numPr>
          <w:ilvl w:val="0"/>
          <w:numId w:val="18"/>
        </w:numPr>
        <w:ind w:leftChars="0"/>
        <w:rPr>
          <w:sz w:val="20"/>
        </w:rPr>
      </w:pPr>
      <w:r>
        <w:rPr>
          <w:sz w:val="20"/>
        </w:rPr>
        <w:t>Already have moved the common mask definition out of the list (similar to what was done by LB270 CID 3772.</w:t>
      </w:r>
    </w:p>
    <w:p w14:paraId="17ED0347" w14:textId="492451BB" w:rsidR="001E297D" w:rsidRDefault="001E297D" w:rsidP="001E297D">
      <w:pPr>
        <w:pStyle w:val="Heading2"/>
        <w:rPr>
          <w:sz w:val="22"/>
        </w:rPr>
      </w:pPr>
      <w:r>
        <w:t xml:space="preserve">Proposed Resolution: CID </w:t>
      </w:r>
      <w:r w:rsidR="002F3F9A">
        <w:t>4318</w:t>
      </w:r>
    </w:p>
    <w:p w14:paraId="7AA37B3A" w14:textId="40EA57F1" w:rsidR="001E297D" w:rsidRPr="00880E62" w:rsidRDefault="008A7B3A" w:rsidP="001E297D">
      <w:pPr>
        <w:rPr>
          <w:b/>
          <w:bCs/>
          <w:sz w:val="20"/>
          <w:lang w:val="en-US"/>
        </w:rPr>
      </w:pPr>
      <w:r>
        <w:rPr>
          <w:b/>
          <w:bCs/>
          <w:sz w:val="20"/>
          <w:lang w:val="en-US"/>
        </w:rPr>
        <w:t>REJECTED</w:t>
      </w:r>
    </w:p>
    <w:p w14:paraId="6CBB685D" w14:textId="77777777" w:rsidR="001E297D" w:rsidRDefault="001E297D" w:rsidP="001E297D">
      <w:pPr>
        <w:rPr>
          <w:sz w:val="20"/>
          <w:lang w:val="en-US"/>
        </w:rPr>
      </w:pPr>
    </w:p>
    <w:p w14:paraId="219B3117" w14:textId="46360CD9" w:rsidR="008A7B3A" w:rsidRPr="008A7B3A" w:rsidRDefault="008A7B3A" w:rsidP="001E297D">
      <w:pPr>
        <w:rPr>
          <w:sz w:val="20"/>
          <w:lang w:val="en-US"/>
        </w:rPr>
      </w:pPr>
      <w:r>
        <w:rPr>
          <w:sz w:val="20"/>
          <w:lang w:val="en-US"/>
        </w:rPr>
        <w:t>The remaining mask PPDU definitions in Clause 3.2 cannot be further simplified.</w:t>
      </w:r>
    </w:p>
    <w:p w14:paraId="5270A019" w14:textId="77777777" w:rsidR="001E297D" w:rsidRPr="00F0304F" w:rsidRDefault="001E297D" w:rsidP="001E297D">
      <w:pPr>
        <w:rPr>
          <w:sz w:val="20"/>
        </w:rPr>
      </w:pPr>
    </w:p>
    <w:p w14:paraId="69E91881" w14:textId="77777777" w:rsidR="00F0304F" w:rsidRPr="00F0304F" w:rsidRDefault="00F0304F"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0EE66B" w14:textId="77777777" w:rsidR="006C3F15" w:rsidRDefault="006C3F15">
      <w:r>
        <w:separator/>
      </w:r>
    </w:p>
  </w:endnote>
  <w:endnote w:type="continuationSeparator" w:id="0">
    <w:p w14:paraId="345E667B" w14:textId="77777777" w:rsidR="006C3F15" w:rsidRDefault="006C3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3DBAA3" w14:textId="77777777" w:rsidR="006C3F15" w:rsidRDefault="006C3F15">
      <w:r>
        <w:separator/>
      </w:r>
    </w:p>
  </w:footnote>
  <w:footnote w:type="continuationSeparator" w:id="0">
    <w:p w14:paraId="20E72B87" w14:textId="77777777" w:rsidR="006C3F15" w:rsidRDefault="006C3F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6F7AC28A" w:rsidR="001035EF" w:rsidRDefault="00000000">
    <w:pPr>
      <w:pStyle w:val="Header"/>
      <w:tabs>
        <w:tab w:val="clear" w:pos="6480"/>
        <w:tab w:val="center" w:pos="4680"/>
        <w:tab w:val="right" w:pos="9360"/>
      </w:tabs>
    </w:pPr>
    <w:fldSimple w:instr=" KEYWORDS   \* MERGEFORMAT ">
      <w:r w:rsidR="00B14CBE">
        <w:t>July 2023</w:t>
      </w:r>
    </w:fldSimple>
    <w:r w:rsidR="001035EF">
      <w:tab/>
    </w:r>
    <w:r w:rsidR="001035EF">
      <w:tab/>
    </w:r>
    <w:fldSimple w:instr=" TITLE  \* MERGEFORMAT ">
      <w:r w:rsidR="00B14CBE">
        <w:t>doc.: IEEE 802.11-23/1127r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216"/>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7E"/>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EB3"/>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3F15"/>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B3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D0B"/>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7BC"/>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A"/>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4CBE"/>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5C27"/>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6A2"/>
    <w:rsid w:val="00BE37BD"/>
    <w:rsid w:val="00BE3917"/>
    <w:rsid w:val="00BE3F11"/>
    <w:rsid w:val="00BE438D"/>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42D"/>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5" Type="http://schemas.openxmlformats.org/officeDocument/2006/relationships/image" Target="media/image8.png"/><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3.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https://mentor.ieee.org/802.11/dcn/23/11-23-1127-04-000m-lb273-%20misc-cids.docx" TargetMode="External"/><Relationship Id="rId23" Type="http://schemas.openxmlformats.org/officeDocument/2006/relationships/image" Target="media/image6.png"/><Relationship Id="rId28" Type="http://schemas.openxmlformats.org/officeDocument/2006/relationships/image" Target="media/image10.png"/><Relationship Id="rId10" Type="http://schemas.openxmlformats.org/officeDocument/2006/relationships/endnotes" Target="endnotes.xml"/><Relationship Id="rId19" Type="http://schemas.openxmlformats.org/officeDocument/2006/relationships/hyperlink" Target="https://mentor.ieee.org/802.11/dcn/23/11-23-1127-04-000m-lb273-%20misc-cids.docx" TargetMode="External"/><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4-000m-lb273-%20misc-cids.docx" TargetMode="External"/><Relationship Id="rId22" Type="http://schemas.openxmlformats.org/officeDocument/2006/relationships/image" Target="media/image5.png"/><Relationship Id="rId27" Type="http://schemas.openxmlformats.org/officeDocument/2006/relationships/hyperlink" Target="https://mentor.ieee.org/802.11/dcn/23/11-23-1127-04-000m-lb273-%20misc-cids.docx" TargetMode="External"/><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TotalTime>
  <Pages>15</Pages>
  <Words>3871</Words>
  <Characters>22071</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doc.: IEEE 802.11-23/1127r3</vt:lpstr>
    </vt:vector>
  </TitlesOfParts>
  <Company>Huawei Technologies Co.,Ltd.</Company>
  <LinksUpToDate>false</LinksUpToDate>
  <CharactersWithSpaces>2589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4</dc:title>
  <dc:subject>Submission</dc:subject>
  <dc:creator>Youhan Kim (Qualcomm Technologies Inc)</dc:creator>
  <cp:keywords>July 2023</cp:keywords>
  <cp:lastModifiedBy>Youhan Kim</cp:lastModifiedBy>
  <cp:revision>3</cp:revision>
  <cp:lastPrinted>2017-05-01T10:09:00Z</cp:lastPrinted>
  <dcterms:created xsi:type="dcterms:W3CDTF">2023-07-09T06:58:00Z</dcterms:created>
  <dcterms:modified xsi:type="dcterms:W3CDTF">2023-07-09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